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558" w:type="dxa"/>
        <w:tblLayout w:type="fixed"/>
        <w:tblLook w:val="01E0" w:firstRow="1" w:lastRow="1" w:firstColumn="1" w:lastColumn="1" w:noHBand="0" w:noVBand="0"/>
      </w:tblPr>
      <w:tblGrid>
        <w:gridCol w:w="6048"/>
        <w:gridCol w:w="3510"/>
      </w:tblGrid>
      <w:tr w:rsidR="00270C9B" w:rsidRPr="00B8201D" w14:paraId="0D30598E" w14:textId="77777777">
        <w:trPr>
          <w:cantSplit/>
        </w:trPr>
        <w:tc>
          <w:tcPr>
            <w:tcW w:w="9558" w:type="dxa"/>
            <w:gridSpan w:val="2"/>
          </w:tcPr>
          <w:p w14:paraId="35CCCF10" w14:textId="32F57243" w:rsidR="00270C9B" w:rsidRPr="00274B18" w:rsidRDefault="00270C9B" w:rsidP="007800D4">
            <w:pPr>
              <w:spacing w:after="120" w:line="280" w:lineRule="atLeast"/>
            </w:pPr>
            <w:bookmarkStart w:id="0" w:name="_GoBack"/>
            <w:bookmarkEnd w:id="0"/>
            <w:r w:rsidRPr="00274B18">
              <w:rPr>
                <w:b/>
              </w:rPr>
              <w:t xml:space="preserve">Problem 1 – </w:t>
            </w:r>
            <w:r w:rsidR="003E3815" w:rsidRPr="00274B18">
              <w:rPr>
                <w:b/>
              </w:rPr>
              <w:t xml:space="preserve">Draw </w:t>
            </w:r>
            <w:r w:rsidR="00F64CFF">
              <w:rPr>
                <w:b/>
              </w:rPr>
              <w:t>a</w:t>
            </w:r>
            <w:r w:rsidR="003E3815" w:rsidRPr="00274B18">
              <w:rPr>
                <w:b/>
              </w:rPr>
              <w:t xml:space="preserve"> Tangent Line by Hand</w:t>
            </w:r>
          </w:p>
        </w:tc>
      </w:tr>
      <w:tr w:rsidR="00270C9B" w:rsidRPr="00B8201D" w14:paraId="7B249E47" w14:textId="77777777">
        <w:trPr>
          <w:cantSplit/>
          <w:trHeight w:val="3834"/>
        </w:trPr>
        <w:tc>
          <w:tcPr>
            <w:tcW w:w="9558" w:type="dxa"/>
            <w:gridSpan w:val="2"/>
          </w:tcPr>
          <w:p w14:paraId="12E84DAB" w14:textId="77777777" w:rsidR="00E50BEA" w:rsidRPr="00896D6B" w:rsidRDefault="00EB638A" w:rsidP="007800D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  <w:r>
              <w:rPr>
                <w:noProof/>
              </w:rPr>
              <w:drawing>
                <wp:anchor distT="0" distB="0" distL="114300" distR="114300" simplePos="0" relativeHeight="251657728" behindDoc="1" locked="0" layoutInCell="1" allowOverlap="1" wp14:anchorId="56917370" wp14:editId="250679CA">
                  <wp:simplePos x="0" y="0"/>
                  <wp:positionH relativeFrom="column">
                    <wp:posOffset>2260600</wp:posOffset>
                  </wp:positionH>
                  <wp:positionV relativeFrom="paragraph">
                    <wp:posOffset>42545</wp:posOffset>
                  </wp:positionV>
                  <wp:extent cx="3709035" cy="2741295"/>
                  <wp:effectExtent l="0" t="0" r="5715" b="1905"/>
                  <wp:wrapTight wrapText="bothSides">
                    <wp:wrapPolygon edited="0">
                      <wp:start x="0" y="0"/>
                      <wp:lineTo x="0" y="21465"/>
                      <wp:lineTo x="21522" y="21465"/>
                      <wp:lineTo x="21522" y="0"/>
                      <wp:lineTo x="0" y="0"/>
                    </wp:wrapPolygon>
                  </wp:wrapTight>
                  <wp:docPr id="97" name="Picture 97" descr="Screen0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 descr="Screen0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4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09035" cy="2741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50BEA" w:rsidRPr="00896D6B">
              <w:t>On the graph to the right, draw a line tangent to</w:t>
            </w:r>
            <w:r w:rsidR="00E50BEA" w:rsidRPr="00896D6B">
              <w:rPr>
                <w:rFonts w:ascii="Times New Roman" w:hAnsi="Times New Roman" w:cs="Times New Roman"/>
              </w:rPr>
              <w:t xml:space="preserve"> </w:t>
            </w:r>
            <w:r w:rsidR="00E50BEA" w:rsidRPr="00896D6B">
              <w:rPr>
                <w:i/>
              </w:rPr>
              <w:t>y</w:t>
            </w:r>
            <w:r w:rsidR="00E50BEA" w:rsidRPr="00896D6B">
              <w:t> = </w:t>
            </w:r>
            <w:r w:rsidR="00E50BEA" w:rsidRPr="00896D6B">
              <w:rPr>
                <w:i/>
              </w:rPr>
              <w:t>x</w:t>
            </w:r>
            <w:r w:rsidR="00E50BEA" w:rsidRPr="00896D6B">
              <w:rPr>
                <w:vertAlign w:val="superscript"/>
              </w:rPr>
              <w:t>2</w:t>
            </w:r>
            <w:r w:rsidR="00E50BEA" w:rsidRPr="00896D6B">
              <w:rPr>
                <w:rFonts w:ascii="Times New Roman" w:hAnsi="Times New Roman" w:cs="Times New Roman"/>
              </w:rPr>
              <w:t xml:space="preserve"> </w:t>
            </w:r>
            <w:r w:rsidR="00E50BEA" w:rsidRPr="00896D6B">
              <w:t>in the first quadrant.</w:t>
            </w:r>
          </w:p>
          <w:p w14:paraId="74F84B9F" w14:textId="397938E5" w:rsidR="00E50BEA" w:rsidRPr="00274B18" w:rsidRDefault="007800D4" w:rsidP="000F00FE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720" w:hanging="720"/>
            </w:pPr>
            <w:r>
              <w:rPr>
                <w:b/>
              </w:rPr>
              <w:t xml:space="preserve">Step </w:t>
            </w:r>
            <w:r w:rsidR="00FE4167" w:rsidRPr="000F00FE">
              <w:rPr>
                <w:b/>
              </w:rPr>
              <w:t>1</w:t>
            </w:r>
            <w:r>
              <w:rPr>
                <w:b/>
              </w:rPr>
              <w:t>:</w:t>
            </w:r>
            <w:r w:rsidR="00FE4167" w:rsidRPr="00274B18">
              <w:t xml:space="preserve"> </w:t>
            </w:r>
            <w:r w:rsidR="00E50BEA" w:rsidRPr="00274B18">
              <w:t>Approximate the slope of the line. Show your work.</w:t>
            </w:r>
          </w:p>
          <w:p w14:paraId="7479FCEF" w14:textId="77777777" w:rsidR="00E50BEA" w:rsidRPr="00274B18" w:rsidRDefault="00E50BEA" w:rsidP="007800D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</w:p>
          <w:p w14:paraId="06E94581" w14:textId="77777777" w:rsidR="00E50BEA" w:rsidRPr="00274B18" w:rsidRDefault="00E50BEA" w:rsidP="007800D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</w:p>
          <w:p w14:paraId="3E1C0FE6" w14:textId="77777777" w:rsidR="00E50BEA" w:rsidRPr="00274B18" w:rsidRDefault="00E50BEA" w:rsidP="007800D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</w:p>
          <w:p w14:paraId="559AC092" w14:textId="77777777" w:rsidR="00E50BEA" w:rsidRPr="00274B18" w:rsidRDefault="00E50BEA" w:rsidP="007800D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2CDA8EF6" w14:textId="3EC6B663" w:rsidR="00E50BEA" w:rsidRPr="00896D6B" w:rsidRDefault="007800D4" w:rsidP="000F00FE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720" w:hanging="720"/>
            </w:pPr>
            <w:r>
              <w:rPr>
                <w:b/>
              </w:rPr>
              <w:t xml:space="preserve">Step </w:t>
            </w:r>
            <w:r w:rsidR="00FE4167" w:rsidRPr="000F00FE">
              <w:rPr>
                <w:b/>
              </w:rPr>
              <w:t>2</w:t>
            </w:r>
            <w:r>
              <w:rPr>
                <w:b/>
              </w:rPr>
              <w:t>:</w:t>
            </w:r>
            <w:r w:rsidR="00FE4167" w:rsidRPr="00274B18">
              <w:t xml:space="preserve"> </w:t>
            </w:r>
            <w:r w:rsidR="00E50BEA" w:rsidRPr="00274B18">
              <w:t>Write</w:t>
            </w:r>
            <w:r w:rsidR="00E50BEA" w:rsidRPr="00896D6B">
              <w:t xml:space="preserve"> the equation of your line.</w:t>
            </w:r>
          </w:p>
          <w:p w14:paraId="57AB38C0" w14:textId="77777777" w:rsidR="00E50BEA" w:rsidRPr="00D12A24" w:rsidRDefault="00E50BEA" w:rsidP="007800D4">
            <w:pPr>
              <w:pStyle w:val="LessonPlanBullList"/>
              <w:numPr>
                <w:ilvl w:val="0"/>
                <w:numId w:val="0"/>
              </w:numPr>
              <w:tabs>
                <w:tab w:val="right" w:pos="9342"/>
              </w:tabs>
              <w:spacing w:after="120" w:line="280" w:lineRule="atLeast"/>
              <w:ind w:left="216" w:hanging="216"/>
              <w:rPr>
                <w:sz w:val="22"/>
                <w:szCs w:val="22"/>
              </w:rPr>
            </w:pPr>
          </w:p>
          <w:p w14:paraId="5EACFF3B" w14:textId="77777777" w:rsidR="00E50BEA" w:rsidRDefault="00E50BEA" w:rsidP="007800D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rPr>
                <w:sz w:val="22"/>
                <w:szCs w:val="22"/>
              </w:rPr>
            </w:pPr>
          </w:p>
          <w:p w14:paraId="2DC86056" w14:textId="77777777" w:rsidR="002E2A3F" w:rsidRPr="002E2A3F" w:rsidRDefault="002E2A3F" w:rsidP="007800D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</w:tc>
      </w:tr>
      <w:tr w:rsidR="00270C9B" w14:paraId="0D9E01C4" w14:textId="77777777">
        <w:trPr>
          <w:cantSplit/>
          <w:trHeight w:val="80"/>
        </w:trPr>
        <w:tc>
          <w:tcPr>
            <w:tcW w:w="9558" w:type="dxa"/>
            <w:gridSpan w:val="2"/>
            <w:vAlign w:val="center"/>
          </w:tcPr>
          <w:p w14:paraId="46D8FE3B" w14:textId="0F80FEE7" w:rsidR="00270C9B" w:rsidRPr="00274B18" w:rsidRDefault="009A6FC3" w:rsidP="007800D4">
            <w:pPr>
              <w:spacing w:after="120" w:line="280" w:lineRule="atLeast"/>
            </w:pPr>
            <w:r>
              <w:rPr>
                <w:b/>
              </w:rPr>
              <w:t>Problem</w:t>
            </w:r>
            <w:r w:rsidR="00270C9B" w:rsidRPr="00274B18">
              <w:rPr>
                <w:b/>
              </w:rPr>
              <w:t xml:space="preserve"> 2 – </w:t>
            </w:r>
            <w:r w:rsidR="00F97B69" w:rsidRPr="00274B18">
              <w:rPr>
                <w:b/>
              </w:rPr>
              <w:t>Draw and Explore Tangent Line</w:t>
            </w:r>
            <w:r w:rsidR="00592E9C" w:rsidRPr="00274B18">
              <w:rPr>
                <w:b/>
              </w:rPr>
              <w:t>s</w:t>
            </w:r>
            <w:r w:rsidR="00F97B69" w:rsidRPr="00274B18">
              <w:rPr>
                <w:b/>
              </w:rPr>
              <w:t xml:space="preserve"> </w:t>
            </w:r>
            <w:r w:rsidR="00592E9C" w:rsidRPr="00274B18">
              <w:rPr>
                <w:b/>
              </w:rPr>
              <w:t>Using</w:t>
            </w:r>
            <w:r w:rsidR="00F97B69" w:rsidRPr="00274B18">
              <w:rPr>
                <w:b/>
              </w:rPr>
              <w:t xml:space="preserve"> Technology</w:t>
            </w:r>
          </w:p>
        </w:tc>
      </w:tr>
      <w:tr w:rsidR="00BA1FB9" w:rsidRPr="00B8201D" w14:paraId="07CA3375" w14:textId="77777777" w:rsidTr="00BA1FB9">
        <w:trPr>
          <w:cantSplit/>
          <w:trHeight w:val="1710"/>
        </w:trPr>
        <w:tc>
          <w:tcPr>
            <w:tcW w:w="6048" w:type="dxa"/>
          </w:tcPr>
          <w:p w14:paraId="01B67800" w14:textId="57A9A29A" w:rsidR="00BA1FB9" w:rsidRPr="009A6FC3" w:rsidRDefault="00BA1FB9" w:rsidP="007800D4">
            <w:pPr>
              <w:spacing w:line="280" w:lineRule="atLeast"/>
            </w:pPr>
            <w:r w:rsidRPr="009A6FC3">
              <w:t xml:space="preserve">Press </w:t>
            </w:r>
            <w:r w:rsidRPr="009A6FC3">
              <w:rPr>
                <w:rFonts w:ascii="TI84PlusCEKeys" w:hAnsi="TI84PlusCEKeys" w:cs="Times New Roman"/>
              </w:rPr>
              <w:t xml:space="preserve">o </w:t>
            </w:r>
            <w:r w:rsidRPr="009A6FC3">
              <w:t xml:space="preserve">and enter the function </w:t>
            </w:r>
            <w:r w:rsidRPr="009A6FC3">
              <w:rPr>
                <w:b/>
              </w:rPr>
              <w:t>Y</w:t>
            </w:r>
            <w:r w:rsidR="00274B18" w:rsidRPr="009A6FC3">
              <w:rPr>
                <w:b/>
              </w:rPr>
              <w:t>1</w:t>
            </w:r>
            <w:r w:rsidRPr="009A6FC3">
              <w:rPr>
                <w:b/>
              </w:rPr>
              <w:t>=X</w:t>
            </w:r>
            <w:r w:rsidRPr="009A6FC3">
              <w:rPr>
                <w:b/>
                <w:vertAlign w:val="superscript"/>
              </w:rPr>
              <w:t>2</w:t>
            </w:r>
            <w:r w:rsidRPr="009A6FC3">
              <w:t>.</w:t>
            </w:r>
          </w:p>
          <w:p w14:paraId="50264987" w14:textId="77777777" w:rsidR="00BA1FB9" w:rsidRPr="009A6FC3" w:rsidRDefault="00BA1FB9" w:rsidP="007800D4">
            <w:pPr>
              <w:spacing w:line="280" w:lineRule="atLeast"/>
            </w:pPr>
            <w:r w:rsidRPr="009A6FC3">
              <w:t xml:space="preserve">Press </w:t>
            </w:r>
            <w:r w:rsidRPr="009A6FC3">
              <w:rPr>
                <w:rFonts w:ascii="TI84PlusCEKeys" w:hAnsi="TI84PlusCEKeys" w:cs="Times New Roman"/>
              </w:rPr>
              <w:t xml:space="preserve">q </w:t>
            </w:r>
            <w:r w:rsidRPr="009A6FC3">
              <w:rPr>
                <w:b/>
              </w:rPr>
              <w:t>6</w:t>
            </w:r>
            <w:proofErr w:type="gramStart"/>
            <w:r w:rsidRPr="009A6FC3">
              <w:rPr>
                <w:b/>
              </w:rPr>
              <w:t>:ZStandard</w:t>
            </w:r>
            <w:proofErr w:type="gramEnd"/>
            <w:r w:rsidRPr="009A6FC3">
              <w:rPr>
                <w:b/>
              </w:rPr>
              <w:t xml:space="preserve"> </w:t>
            </w:r>
            <w:r w:rsidRPr="009A6FC3">
              <w:t>to view the graph.</w:t>
            </w:r>
          </w:p>
          <w:p w14:paraId="67DF9C5B" w14:textId="77777777" w:rsidR="00BA1FB9" w:rsidRPr="009A6FC3" w:rsidRDefault="00BA1FB9" w:rsidP="007800D4">
            <w:pPr>
              <w:spacing w:line="280" w:lineRule="atLeast"/>
              <w:rPr>
                <w:rFonts w:ascii="Times New Roman" w:hAnsi="Times New Roman" w:cs="Times New Roman"/>
              </w:rPr>
            </w:pPr>
          </w:p>
          <w:p w14:paraId="6D245801" w14:textId="684FCC4E" w:rsidR="005134C3" w:rsidRPr="009A6FC3" w:rsidRDefault="005134C3" w:rsidP="007800D4">
            <w:pPr>
              <w:spacing w:line="280" w:lineRule="atLeast"/>
            </w:pPr>
            <w:r w:rsidRPr="009A6FC3">
              <w:t>Next, recreate the ta</w:t>
            </w:r>
            <w:r w:rsidR="00242C5A" w:rsidRPr="009A6FC3">
              <w:t xml:space="preserve">ngent line you drew in </w:t>
            </w:r>
            <w:r w:rsidR="007800D4">
              <w:t>Problem</w:t>
            </w:r>
            <w:r w:rsidR="007800D4" w:rsidRPr="009A6FC3">
              <w:t xml:space="preserve"> </w:t>
            </w:r>
            <w:r w:rsidR="00242C5A" w:rsidRPr="009A6FC3">
              <w:t xml:space="preserve">1. </w:t>
            </w:r>
            <w:r w:rsidRPr="009A6FC3">
              <w:t xml:space="preserve">To do this, </w:t>
            </w:r>
            <w:r w:rsidR="00242C5A" w:rsidRPr="009A6FC3">
              <w:t>you</w:t>
            </w:r>
            <w:r w:rsidRPr="009A6FC3">
              <w:t xml:space="preserve"> will first need to calculate the slope of the tangent at the value of </w:t>
            </w:r>
            <w:r w:rsidRPr="009A6FC3">
              <w:rPr>
                <w:i/>
              </w:rPr>
              <w:t>x</w:t>
            </w:r>
            <w:r w:rsidRPr="009A6FC3">
              <w:t xml:space="preserve"> you previously chose.</w:t>
            </w:r>
            <w:r w:rsidR="009A6FC3" w:rsidRPr="009A6FC3">
              <w:t xml:space="preserve"> </w:t>
            </w:r>
            <w:r w:rsidRPr="009A6FC3">
              <w:t xml:space="preserve">To do this, from the graphing screen, press </w:t>
            </w:r>
            <w:r w:rsidRPr="009A6FC3">
              <w:rPr>
                <w:rFonts w:ascii="TI84PlusCEKeys" w:hAnsi="TI84PlusCEKeys" w:cs="Times New Roman"/>
              </w:rPr>
              <w:t>y</w:t>
            </w:r>
            <w:r w:rsidRPr="009A6FC3">
              <w:rPr>
                <w:rFonts w:ascii="Times New Roman" w:hAnsi="Times New Roman" w:cs="Times New Roman"/>
              </w:rPr>
              <w:t xml:space="preserve"> </w:t>
            </w:r>
            <w:r w:rsidRPr="009A6FC3">
              <w:rPr>
                <w:rFonts w:ascii="TI84PlusCEKeys" w:hAnsi="TI84PlusCEKeys" w:cs="Times New Roman"/>
              </w:rPr>
              <w:t xml:space="preserve">r </w:t>
            </w:r>
            <w:r w:rsidRPr="009A6FC3">
              <w:t>[</w:t>
            </w:r>
            <w:proofErr w:type="spellStart"/>
            <w:r w:rsidRPr="009A6FC3">
              <w:t>calc</w:t>
            </w:r>
            <w:proofErr w:type="spellEnd"/>
            <w:r w:rsidRPr="009A6FC3">
              <w:t xml:space="preserve">] and select option </w:t>
            </w:r>
            <w:r w:rsidRPr="009A6FC3">
              <w:rPr>
                <w:b/>
              </w:rPr>
              <w:t>6</w:t>
            </w:r>
            <w:proofErr w:type="gramStart"/>
            <w:r w:rsidRPr="009A6FC3">
              <w:rPr>
                <w:b/>
              </w:rPr>
              <w:t>:dy</w:t>
            </w:r>
            <w:proofErr w:type="gramEnd"/>
            <w:r w:rsidRPr="009A6FC3">
              <w:rPr>
                <w:b/>
              </w:rPr>
              <w:t>/dx</w:t>
            </w:r>
            <w:r w:rsidRPr="009A6FC3">
              <w:t>.</w:t>
            </w:r>
          </w:p>
          <w:p w14:paraId="26512024" w14:textId="77777777" w:rsidR="00BA1FB9" w:rsidRPr="009A6FC3" w:rsidRDefault="00BA1FB9" w:rsidP="007800D4">
            <w:pPr>
              <w:spacing w:line="280" w:lineRule="atLeast"/>
              <w:rPr>
                <w:vertAlign w:val="superscript"/>
              </w:rPr>
            </w:pPr>
          </w:p>
          <w:p w14:paraId="114ACFA3" w14:textId="77777777" w:rsidR="00BA1FB9" w:rsidRPr="009A6FC3" w:rsidRDefault="00BA1FB9" w:rsidP="007800D4">
            <w:pPr>
              <w:spacing w:line="280" w:lineRule="atLeast"/>
            </w:pPr>
            <w:r w:rsidRPr="009A6FC3">
              <w:t xml:space="preserve">Let’s zoom in and observe the behavior. Press </w:t>
            </w:r>
            <w:r w:rsidRPr="009A6FC3">
              <w:rPr>
                <w:rFonts w:ascii="TI84PlusCEKeys" w:hAnsi="TI84PlusCEKeys" w:cs="Times New Roman"/>
              </w:rPr>
              <w:t>q</w:t>
            </w:r>
            <w:r w:rsidRPr="009A6FC3">
              <w:t xml:space="preserve"> and select the option </w:t>
            </w:r>
            <w:r w:rsidRPr="009A6FC3">
              <w:rPr>
                <w:b/>
              </w:rPr>
              <w:t>2</w:t>
            </w:r>
            <w:proofErr w:type="gramStart"/>
            <w:r w:rsidRPr="009A6FC3">
              <w:rPr>
                <w:b/>
              </w:rPr>
              <w:t>:Zoom</w:t>
            </w:r>
            <w:proofErr w:type="gramEnd"/>
            <w:r w:rsidRPr="009A6FC3">
              <w:rPr>
                <w:b/>
              </w:rPr>
              <w:t xml:space="preserve"> In</w:t>
            </w:r>
            <w:r w:rsidRPr="009A6FC3">
              <w:t xml:space="preserve">. </w:t>
            </w:r>
          </w:p>
          <w:p w14:paraId="7E0C496C" w14:textId="585DAC18" w:rsidR="00BA1FB9" w:rsidRPr="009A6FC3" w:rsidRDefault="00BA1FB9" w:rsidP="007800D4">
            <w:pPr>
              <w:spacing w:line="280" w:lineRule="atLeast"/>
            </w:pPr>
            <w:r w:rsidRPr="009A6FC3">
              <w:t xml:space="preserve">Move the cursor near the point of tangency you chose for </w:t>
            </w:r>
            <w:r w:rsidR="007800D4">
              <w:t>Problem</w:t>
            </w:r>
            <w:r w:rsidR="007800D4" w:rsidRPr="009A6FC3">
              <w:t xml:space="preserve"> </w:t>
            </w:r>
            <w:r w:rsidRPr="009A6FC3">
              <w:t xml:space="preserve">1 and press </w:t>
            </w:r>
            <w:r w:rsidRPr="009A6FC3">
              <w:rPr>
                <w:rFonts w:ascii="TI84PlusCEKeys" w:hAnsi="TI84PlusCEKeys" w:cs="Times New Roman"/>
              </w:rPr>
              <w:t>Í</w:t>
            </w:r>
            <w:r w:rsidRPr="009A6FC3">
              <w:t xml:space="preserve">. </w:t>
            </w:r>
          </w:p>
          <w:p w14:paraId="3869B0B1" w14:textId="77777777" w:rsidR="00BA1FB9" w:rsidRPr="009A6FC3" w:rsidRDefault="00BA1FB9" w:rsidP="007800D4">
            <w:pPr>
              <w:spacing w:line="280" w:lineRule="atLeast"/>
              <w:rPr>
                <w:b/>
              </w:rPr>
            </w:pPr>
            <w:r w:rsidRPr="009A6FC3">
              <w:t xml:space="preserve">Zoom in again by repositioning the cursor to the desired </w:t>
            </w:r>
            <w:r w:rsidRPr="009A6FC3">
              <w:rPr>
                <w:i/>
              </w:rPr>
              <w:t>x</w:t>
            </w:r>
            <w:r w:rsidRPr="009A6FC3">
              <w:t xml:space="preserve"> value (if needed) and pressing </w:t>
            </w:r>
            <w:r w:rsidRPr="009A6FC3">
              <w:rPr>
                <w:rFonts w:ascii="TI84PlusCEKeys" w:hAnsi="TI84PlusCEKeys" w:cs="Times New Roman"/>
              </w:rPr>
              <w:t>Í</w:t>
            </w:r>
            <w:r w:rsidRPr="009A6FC3">
              <w:rPr>
                <w:b/>
              </w:rPr>
              <w:t xml:space="preserve"> </w:t>
            </w:r>
            <w:r w:rsidRPr="009A6FC3">
              <w:t>again.</w:t>
            </w:r>
          </w:p>
          <w:p w14:paraId="49AC44E6" w14:textId="77777777" w:rsidR="00BA1FB9" w:rsidRPr="009A6FC3" w:rsidRDefault="00BA1FB9" w:rsidP="007800D4">
            <w:pPr>
              <w:spacing w:line="280" w:lineRule="atLeast"/>
              <w:rPr>
                <w:b/>
              </w:rPr>
            </w:pPr>
          </w:p>
          <w:p w14:paraId="70DC1A25" w14:textId="77777777" w:rsidR="00BA1FB9" w:rsidRPr="009A6FC3" w:rsidRDefault="00BA1FB9" w:rsidP="007800D4">
            <w:pPr>
              <w:spacing w:line="280" w:lineRule="atLeast"/>
              <w:rPr>
                <w:rFonts w:ascii="Times New Roman" w:hAnsi="Times New Roman" w:cs="Times New Roman"/>
              </w:rPr>
            </w:pPr>
            <w:r w:rsidRPr="009A6FC3">
              <w:t>Repeat the process of zooming in on the point of tangency a couple more times to observe what happens.</w:t>
            </w:r>
          </w:p>
          <w:p w14:paraId="46E4018A" w14:textId="77777777" w:rsidR="00BA1FB9" w:rsidRPr="009A6FC3" w:rsidRDefault="00BA1FB9" w:rsidP="007800D4">
            <w:pPr>
              <w:spacing w:line="280" w:lineRule="atLeast"/>
            </w:pPr>
          </w:p>
          <w:p w14:paraId="341BEDF7" w14:textId="77777777" w:rsidR="00BA1FB9" w:rsidRPr="009A6FC3" w:rsidRDefault="00BA1FB9" w:rsidP="007800D4">
            <w:pPr>
              <w:spacing w:line="280" w:lineRule="atLeast"/>
            </w:pPr>
          </w:p>
          <w:p w14:paraId="2E84E69C" w14:textId="77777777" w:rsidR="00BA1FB9" w:rsidRPr="009A6FC3" w:rsidRDefault="00BA1FB9" w:rsidP="007800D4">
            <w:pPr>
              <w:spacing w:line="280" w:lineRule="atLeast"/>
            </w:pPr>
          </w:p>
          <w:p w14:paraId="3B8FCC42" w14:textId="77777777" w:rsidR="00BA1FB9" w:rsidRPr="009A6FC3" w:rsidRDefault="00BA1FB9" w:rsidP="007800D4">
            <w:pPr>
              <w:spacing w:line="280" w:lineRule="atLeast"/>
            </w:pPr>
          </w:p>
          <w:p w14:paraId="169BD4CC" w14:textId="77777777" w:rsidR="00BA1FB9" w:rsidRPr="009A6FC3" w:rsidRDefault="00BA1FB9" w:rsidP="007800D4">
            <w:pPr>
              <w:spacing w:line="280" w:lineRule="atLeast"/>
            </w:pPr>
          </w:p>
          <w:p w14:paraId="6183284C" w14:textId="77777777" w:rsidR="00BA1FB9" w:rsidRPr="009A6FC3" w:rsidRDefault="00BA1FB9" w:rsidP="007800D4">
            <w:pPr>
              <w:spacing w:line="280" w:lineRule="atLeast"/>
            </w:pPr>
          </w:p>
          <w:p w14:paraId="7FADC73E" w14:textId="77777777" w:rsidR="00BA1FB9" w:rsidRPr="009A6FC3" w:rsidRDefault="00BA1FB9" w:rsidP="007800D4">
            <w:pPr>
              <w:spacing w:line="280" w:lineRule="atLeast"/>
              <w:rPr>
                <w:vertAlign w:val="subscript"/>
              </w:rPr>
            </w:pPr>
          </w:p>
        </w:tc>
        <w:tc>
          <w:tcPr>
            <w:tcW w:w="3510" w:type="dxa"/>
          </w:tcPr>
          <w:p w14:paraId="48C19B58" w14:textId="77777777" w:rsidR="00BA1FB9" w:rsidRDefault="00EB638A" w:rsidP="007800D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47AF5A8" wp14:editId="4ED04C73">
                  <wp:extent cx="2039112" cy="1536192"/>
                  <wp:effectExtent l="0" t="0" r="0" b="6985"/>
                  <wp:docPr id="1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67168B1" w14:textId="77777777" w:rsidR="005134C3" w:rsidRPr="004428FA" w:rsidRDefault="00EB638A" w:rsidP="007800D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2BB3BF3D" wp14:editId="2811C014">
                  <wp:extent cx="2039112" cy="1536192"/>
                  <wp:effectExtent l="0" t="0" r="0" b="6985"/>
                  <wp:docPr id="2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324CB38" w14:textId="1C9FF3CE" w:rsidR="00E50BEA" w:rsidRPr="00DE285F" w:rsidRDefault="00E50BEA" w:rsidP="007800D4">
      <w:pPr>
        <w:spacing w:line="280" w:lineRule="atLeast"/>
        <w:rPr>
          <w:sz w:val="6"/>
          <w:szCs w:val="6"/>
        </w:rPr>
      </w:pPr>
    </w:p>
    <w:tbl>
      <w:tblPr>
        <w:tblW w:w="9558" w:type="dxa"/>
        <w:tblLayout w:type="fixed"/>
        <w:tblLook w:val="01E0" w:firstRow="1" w:lastRow="1" w:firstColumn="1" w:lastColumn="1" w:noHBand="0" w:noVBand="0"/>
      </w:tblPr>
      <w:tblGrid>
        <w:gridCol w:w="5777"/>
        <w:gridCol w:w="3781"/>
      </w:tblGrid>
      <w:tr w:rsidR="00592E9C" w14:paraId="23572D46" w14:textId="77777777">
        <w:trPr>
          <w:cantSplit/>
          <w:trHeight w:val="80"/>
        </w:trPr>
        <w:tc>
          <w:tcPr>
            <w:tcW w:w="9558" w:type="dxa"/>
            <w:gridSpan w:val="2"/>
          </w:tcPr>
          <w:p w14:paraId="65951AA1" w14:textId="23462906" w:rsidR="00592E9C" w:rsidRPr="00242C5A" w:rsidRDefault="008A501F" w:rsidP="007800D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  <w:r w:rsidRPr="000F00FE">
              <w:rPr>
                <w:b/>
              </w:rPr>
              <w:lastRenderedPageBreak/>
              <w:t>1.</w:t>
            </w:r>
            <w:r w:rsidRPr="00242C5A">
              <w:t xml:space="preserve">  </w:t>
            </w:r>
            <w:r w:rsidR="00592E9C" w:rsidRPr="00242C5A">
              <w:t xml:space="preserve">Write your observation of how your tangent line and the graph </w:t>
            </w:r>
            <w:r w:rsidR="00242C5A" w:rsidRPr="00242C5A">
              <w:rPr>
                <w:b/>
              </w:rPr>
              <w:t>Y</w:t>
            </w:r>
            <w:r w:rsidR="00242C5A" w:rsidRPr="00242C5A">
              <w:rPr>
                <w:b/>
                <w:sz w:val="16"/>
                <w:szCs w:val="16"/>
              </w:rPr>
              <w:t>1</w:t>
            </w:r>
            <w:r w:rsidR="00592E9C" w:rsidRPr="00242C5A">
              <w:rPr>
                <w:b/>
              </w:rPr>
              <w:t>(x</w:t>
            </w:r>
            <w:proofErr w:type="gramStart"/>
            <w:r w:rsidR="00592E9C" w:rsidRPr="00242C5A">
              <w:rPr>
                <w:b/>
              </w:rPr>
              <w:t>)=</w:t>
            </w:r>
            <w:proofErr w:type="gramEnd"/>
            <w:r w:rsidR="00592E9C" w:rsidRPr="00242C5A">
              <w:rPr>
                <w:b/>
              </w:rPr>
              <w:t>x</w:t>
            </w:r>
            <w:r w:rsidR="00592E9C" w:rsidRPr="00242C5A">
              <w:rPr>
                <w:b/>
                <w:vertAlign w:val="superscript"/>
              </w:rPr>
              <w:t>2</w:t>
            </w:r>
            <w:r w:rsidR="00592E9C" w:rsidRPr="00242C5A">
              <w:rPr>
                <w:vertAlign w:val="subscript"/>
              </w:rPr>
              <w:t xml:space="preserve"> </w:t>
            </w:r>
            <w:r w:rsidR="00EE2882">
              <w:t>compare when examined close up.</w:t>
            </w:r>
          </w:p>
          <w:p w14:paraId="242B72EC" w14:textId="77777777" w:rsidR="00592E9C" w:rsidRPr="00242C5A" w:rsidRDefault="00592E9C" w:rsidP="007800D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187"/>
            </w:pPr>
          </w:p>
          <w:p w14:paraId="31E498CF" w14:textId="77777777" w:rsidR="00EB638A" w:rsidRPr="00242C5A" w:rsidRDefault="00EB638A" w:rsidP="007800D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187"/>
            </w:pPr>
          </w:p>
          <w:p w14:paraId="29C70535" w14:textId="77777777" w:rsidR="00592E9C" w:rsidRPr="00242C5A" w:rsidRDefault="008A501F" w:rsidP="007800D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  <w:rPr>
                <w:i/>
              </w:rPr>
            </w:pPr>
            <w:r w:rsidRPr="000F00FE">
              <w:rPr>
                <w:b/>
              </w:rPr>
              <w:t>2.</w:t>
            </w:r>
            <w:r w:rsidRPr="00242C5A">
              <w:rPr>
                <w:i/>
              </w:rPr>
              <w:t xml:space="preserve">  </w:t>
            </w:r>
            <w:r w:rsidR="00592E9C" w:rsidRPr="00242C5A">
              <w:t>Will this type of behavior occur for all other functions? Explain your reasoning.</w:t>
            </w:r>
          </w:p>
          <w:p w14:paraId="531F8B15" w14:textId="77777777" w:rsidR="008A501F" w:rsidRPr="00242C5A" w:rsidRDefault="008A501F" w:rsidP="007800D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547"/>
              <w:rPr>
                <w:i/>
              </w:rPr>
            </w:pPr>
          </w:p>
          <w:p w14:paraId="7C2793BF" w14:textId="77777777" w:rsidR="00EB638A" w:rsidRPr="008A501F" w:rsidRDefault="00EB638A" w:rsidP="007800D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547"/>
              <w:rPr>
                <w:i/>
              </w:rPr>
            </w:pPr>
          </w:p>
          <w:p w14:paraId="155BEE8A" w14:textId="77777777" w:rsidR="00592E9C" w:rsidRPr="008A501F" w:rsidRDefault="00592E9C" w:rsidP="007800D4">
            <w:pPr>
              <w:spacing w:line="280" w:lineRule="atLeast"/>
            </w:pPr>
            <w:r w:rsidRPr="008A501F">
              <w:t xml:space="preserve">You may want to try it for another function. You can choose your own or try </w:t>
            </w:r>
            <w:r w:rsidRPr="008A501F">
              <w:rPr>
                <w:i/>
              </w:rPr>
              <w:t>y</w:t>
            </w:r>
            <w:r w:rsidRPr="008A501F">
              <w:t xml:space="preserve"> = sin(</w:t>
            </w:r>
            <w:r w:rsidRPr="008A501F">
              <w:rPr>
                <w:i/>
              </w:rPr>
              <w:t>x</w:t>
            </w:r>
            <w:r w:rsidRPr="008A501F">
              <w:t>).</w:t>
            </w:r>
          </w:p>
          <w:p w14:paraId="02DAEA32" w14:textId="77777777" w:rsidR="00592E9C" w:rsidRPr="005D0B0F" w:rsidRDefault="00592E9C" w:rsidP="007800D4">
            <w:pPr>
              <w:spacing w:after="120" w:line="280" w:lineRule="atLeast"/>
              <w:ind w:left="907" w:hanging="907"/>
              <w:rPr>
                <w:b/>
                <w:sz w:val="22"/>
                <w:szCs w:val="22"/>
              </w:rPr>
            </w:pPr>
          </w:p>
        </w:tc>
      </w:tr>
      <w:tr w:rsidR="00270C9B" w14:paraId="14671AF0" w14:textId="77777777">
        <w:trPr>
          <w:cantSplit/>
          <w:trHeight w:val="80"/>
        </w:trPr>
        <w:tc>
          <w:tcPr>
            <w:tcW w:w="9558" w:type="dxa"/>
            <w:gridSpan w:val="2"/>
          </w:tcPr>
          <w:p w14:paraId="6270973E" w14:textId="48EC47F9" w:rsidR="00270C9B" w:rsidRPr="00242C5A" w:rsidRDefault="00DE27BE" w:rsidP="007800D4">
            <w:pPr>
              <w:spacing w:after="120" w:line="280" w:lineRule="atLeast"/>
              <w:ind w:left="907" w:hanging="907"/>
            </w:pPr>
            <w:r>
              <w:rPr>
                <w:b/>
              </w:rPr>
              <w:t>Problem</w:t>
            </w:r>
            <w:r w:rsidRPr="00274B18">
              <w:rPr>
                <w:b/>
              </w:rPr>
              <w:t xml:space="preserve"> </w:t>
            </w:r>
            <w:r w:rsidR="00270C9B" w:rsidRPr="00242C5A">
              <w:rPr>
                <w:b/>
              </w:rPr>
              <w:t xml:space="preserve">3 – </w:t>
            </w:r>
            <w:r w:rsidR="0049648D" w:rsidRPr="00242C5A">
              <w:rPr>
                <w:b/>
              </w:rPr>
              <w:t xml:space="preserve">Graph a </w:t>
            </w:r>
            <w:r w:rsidR="008A501F" w:rsidRPr="00242C5A">
              <w:rPr>
                <w:b/>
              </w:rPr>
              <w:t>P</w:t>
            </w:r>
            <w:r w:rsidR="0049648D" w:rsidRPr="00242C5A">
              <w:rPr>
                <w:b/>
              </w:rPr>
              <w:t xml:space="preserve">iecewise </w:t>
            </w:r>
            <w:r w:rsidR="008A501F" w:rsidRPr="00242C5A">
              <w:rPr>
                <w:b/>
              </w:rPr>
              <w:t>F</w:t>
            </w:r>
            <w:r w:rsidR="0049648D" w:rsidRPr="00242C5A">
              <w:rPr>
                <w:b/>
              </w:rPr>
              <w:t xml:space="preserve">unction to </w:t>
            </w:r>
            <w:r w:rsidR="008A501F" w:rsidRPr="00242C5A">
              <w:rPr>
                <w:b/>
              </w:rPr>
              <w:t>E</w:t>
            </w:r>
            <w:r w:rsidR="0049648D" w:rsidRPr="00242C5A">
              <w:rPr>
                <w:b/>
              </w:rPr>
              <w:t xml:space="preserve">xplore </w:t>
            </w:r>
            <w:r w:rsidR="008A501F" w:rsidRPr="00242C5A">
              <w:rPr>
                <w:b/>
              </w:rPr>
              <w:t>L</w:t>
            </w:r>
            <w:r w:rsidR="0049648D" w:rsidRPr="00242C5A">
              <w:rPr>
                <w:b/>
              </w:rPr>
              <w:t xml:space="preserve">ocal </w:t>
            </w:r>
            <w:r w:rsidR="008A501F" w:rsidRPr="00242C5A">
              <w:rPr>
                <w:b/>
              </w:rPr>
              <w:t>L</w:t>
            </w:r>
            <w:r w:rsidR="0049648D" w:rsidRPr="00242C5A">
              <w:rPr>
                <w:b/>
              </w:rPr>
              <w:t>inearity</w:t>
            </w:r>
          </w:p>
        </w:tc>
      </w:tr>
      <w:tr w:rsidR="00270C9B" w:rsidRPr="00B8201D" w14:paraId="470B2B09" w14:textId="77777777" w:rsidTr="00E50BEA">
        <w:trPr>
          <w:cantSplit/>
          <w:trHeight w:val="1607"/>
        </w:trPr>
        <w:tc>
          <w:tcPr>
            <w:tcW w:w="9558" w:type="dxa"/>
            <w:gridSpan w:val="2"/>
          </w:tcPr>
          <w:p w14:paraId="528134DD" w14:textId="77777777" w:rsidR="00270C9B" w:rsidRPr="008A501F" w:rsidRDefault="007B19E0" w:rsidP="007800D4">
            <w:pPr>
              <w:spacing w:after="120" w:line="280" w:lineRule="atLeast"/>
            </w:pPr>
            <w:r w:rsidRPr="008A501F">
              <w:t xml:space="preserve">A function is said to be linear over an interval (i.e. locally linear over a small interval) if the slope is constant. Let’s discover if all functions have a constant slope when they are examined in a small enough </w:t>
            </w:r>
            <w:proofErr w:type="gramStart"/>
            <w:r w:rsidRPr="008A501F">
              <w:t>interval</w:t>
            </w:r>
            <w:proofErr w:type="gramEnd"/>
            <w:r w:rsidRPr="008A501F">
              <w:t>.</w:t>
            </w:r>
          </w:p>
          <w:p w14:paraId="41D5EDA8" w14:textId="77777777" w:rsidR="005F08DA" w:rsidRPr="00E50BEA" w:rsidRDefault="005F08DA" w:rsidP="007800D4">
            <w:pPr>
              <w:spacing w:after="120" w:line="280" w:lineRule="atLeast"/>
              <w:ind w:right="-18"/>
              <w:rPr>
                <w:sz w:val="22"/>
                <w:szCs w:val="22"/>
              </w:rPr>
            </w:pPr>
          </w:p>
        </w:tc>
      </w:tr>
      <w:tr w:rsidR="008A501F" w:rsidRPr="00B8201D" w14:paraId="3A272B84" w14:textId="77777777" w:rsidTr="00B117E6">
        <w:trPr>
          <w:cantSplit/>
          <w:trHeight w:val="1607"/>
        </w:trPr>
        <w:tc>
          <w:tcPr>
            <w:tcW w:w="5778" w:type="dxa"/>
          </w:tcPr>
          <w:p w14:paraId="127ECC6B" w14:textId="538E6E89" w:rsidR="008A501F" w:rsidRDefault="008A501F" w:rsidP="007800D4">
            <w:pPr>
              <w:spacing w:after="120" w:line="280" w:lineRule="atLeast"/>
            </w:pPr>
            <w:r w:rsidRPr="008A501F">
              <w:t xml:space="preserve">On your calculator, </w:t>
            </w:r>
            <w:proofErr w:type="gramStart"/>
            <w:r w:rsidRPr="008A501F">
              <w:t xml:space="preserve">graph </w:t>
            </w:r>
            <w:proofErr w:type="gramEnd"/>
            <w:r w:rsidR="00242C5A" w:rsidRPr="008A501F">
              <w:rPr>
                <w:position w:val="-28"/>
              </w:rPr>
              <w:object w:dxaOrig="1300" w:dyaOrig="660" w14:anchorId="393E618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45pt;height:33.65pt" o:ole="">
                  <v:imagedata r:id="rId16" o:title=""/>
                </v:shape>
                <o:OLEObject Type="Embed" ProgID="Equation.DSMT4" ShapeID="_x0000_i1025" DrawAspect="Content" ObjectID="_1485764231" r:id="rId17"/>
              </w:object>
            </w:r>
            <w:r>
              <w:t xml:space="preserve">.  </w:t>
            </w:r>
          </w:p>
          <w:p w14:paraId="2574D7AD" w14:textId="3C98B4F2" w:rsidR="008A501F" w:rsidRDefault="008A501F" w:rsidP="007800D4">
            <w:pPr>
              <w:spacing w:after="120" w:line="280" w:lineRule="atLeast"/>
            </w:pPr>
            <w:r>
              <w:t xml:space="preserve">To do this you will have to use both the </w:t>
            </w:r>
            <w:r w:rsidRPr="008A501F">
              <w:rPr>
                <w:b/>
              </w:rPr>
              <w:t>Y</w:t>
            </w:r>
            <w:r w:rsidR="00242C5A" w:rsidRPr="00BA526D">
              <w:rPr>
                <w:b/>
                <w:sz w:val="16"/>
                <w:szCs w:val="16"/>
              </w:rPr>
              <w:t>1</w:t>
            </w:r>
            <w:r w:rsidRPr="008A501F">
              <w:rPr>
                <w:b/>
              </w:rPr>
              <w:t>=</w:t>
            </w:r>
            <w:r>
              <w:t xml:space="preserve"> and </w:t>
            </w:r>
            <w:r w:rsidRPr="008A501F">
              <w:rPr>
                <w:b/>
              </w:rPr>
              <w:t>Y</w:t>
            </w:r>
            <w:r w:rsidR="00242C5A">
              <w:rPr>
                <w:b/>
                <w:sz w:val="16"/>
                <w:szCs w:val="16"/>
              </w:rPr>
              <w:t>2</w:t>
            </w:r>
            <w:r w:rsidRPr="008A501F">
              <w:rPr>
                <w:b/>
              </w:rPr>
              <w:t>=</w:t>
            </w:r>
            <w:r w:rsidR="00FD112F">
              <w:rPr>
                <w:b/>
              </w:rPr>
              <w:t xml:space="preserve"> </w:t>
            </w:r>
            <w:r w:rsidR="00FD112F">
              <w:t>entry lines.</w:t>
            </w:r>
            <w:r w:rsidR="00242C5A">
              <w:t xml:space="preserve"> </w:t>
            </w:r>
            <w:r w:rsidR="00B117E6">
              <w:t>Enter the two parts of the piecewise function as shown in the screenshot below and to the right.</w:t>
            </w:r>
          </w:p>
          <w:p w14:paraId="0E82C12C" w14:textId="2B92094E" w:rsidR="00B117E6" w:rsidRPr="00B117E6" w:rsidRDefault="00B117E6" w:rsidP="007800D4">
            <w:pPr>
              <w:spacing w:line="28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To type an inequality, press </w:t>
            </w:r>
            <w:r w:rsidRPr="00B117E6">
              <w:rPr>
                <w:rFonts w:ascii="TI84PlusCEKeys" w:hAnsi="TI84PlusCEKeys" w:cs="Times New Roman"/>
                <w:sz w:val="22"/>
                <w:szCs w:val="22"/>
              </w:rPr>
              <w:t>y</w:t>
            </w:r>
            <w:r>
              <w:rPr>
                <w:rFonts w:ascii="TI84PlusCEKeys" w:hAnsi="TI84PlusCEKeys"/>
              </w:rPr>
              <w:t xml:space="preserve"> </w:t>
            </w:r>
            <w:proofErr w:type="gramStart"/>
            <w:r w:rsidRPr="00B117E6">
              <w:rPr>
                <w:rFonts w:ascii="TI84PlusCEKeys" w:hAnsi="TI84PlusCEKeys" w:cs="Times New Roman"/>
                <w:sz w:val="22"/>
                <w:szCs w:val="22"/>
              </w:rPr>
              <w:t>»</w:t>
            </w:r>
            <w:r>
              <w:t>[</w:t>
            </w:r>
            <w:proofErr w:type="gramEnd"/>
            <w:r>
              <w:t xml:space="preserve">test] and select the desired symbol. </w:t>
            </w:r>
          </w:p>
        </w:tc>
        <w:tc>
          <w:tcPr>
            <w:tcW w:w="3780" w:type="dxa"/>
          </w:tcPr>
          <w:p w14:paraId="493966BD" w14:textId="77777777" w:rsidR="008A501F" w:rsidRPr="008A501F" w:rsidRDefault="00FD112F" w:rsidP="007800D4">
            <w:pPr>
              <w:spacing w:after="120" w:line="280" w:lineRule="atLeast"/>
            </w:pPr>
            <w:r>
              <w:rPr>
                <w:noProof/>
              </w:rPr>
              <w:t xml:space="preserve">  </w:t>
            </w:r>
            <w:r w:rsidR="00EB638A">
              <w:rPr>
                <w:noProof/>
              </w:rPr>
              <w:drawing>
                <wp:inline distT="0" distB="0" distL="0" distR="0" wp14:anchorId="293151D7" wp14:editId="24DB5D36">
                  <wp:extent cx="2039112" cy="1536192"/>
                  <wp:effectExtent l="0" t="0" r="0" b="6985"/>
                  <wp:docPr id="5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0BEA" w:rsidRPr="00B8201D" w14:paraId="4286B78C" w14:textId="77777777" w:rsidTr="008A501F">
        <w:trPr>
          <w:cantSplit/>
          <w:trHeight w:val="1725"/>
        </w:trPr>
        <w:tc>
          <w:tcPr>
            <w:tcW w:w="5777" w:type="dxa"/>
          </w:tcPr>
          <w:p w14:paraId="0BBD2C0A" w14:textId="496289EC" w:rsidR="00E50BEA" w:rsidRPr="00B117E6" w:rsidRDefault="00B117E6" w:rsidP="007800D4">
            <w:pPr>
              <w:spacing w:after="120" w:line="280" w:lineRule="atLeast"/>
            </w:pPr>
            <w:r w:rsidRPr="00B117E6">
              <w:t>First</w:t>
            </w:r>
            <w:r w:rsidR="00242C5A">
              <w:t>,</w:t>
            </w:r>
            <w:r w:rsidRPr="00B117E6">
              <w:t xml:space="preserve"> observe the graph by pressing</w:t>
            </w:r>
            <w:r>
              <w:t xml:space="preserve"> </w:t>
            </w:r>
            <w:r w:rsidRPr="00BA1FB9">
              <w:rPr>
                <w:rFonts w:ascii="TI84PlusCEKeys" w:hAnsi="TI84PlusCEKeys" w:cs="Times New Roman"/>
                <w:sz w:val="22"/>
                <w:szCs w:val="22"/>
              </w:rPr>
              <w:t>q</w:t>
            </w:r>
            <w:r>
              <w:rPr>
                <w:rFonts w:ascii="TI84PlusCEKeys" w:hAnsi="TI84PlusCEKeys" w:cs="Times New Roman"/>
                <w:sz w:val="22"/>
                <w:szCs w:val="22"/>
              </w:rPr>
              <w:t xml:space="preserve"> </w:t>
            </w:r>
            <w:r w:rsidRPr="00BA1FB9">
              <w:rPr>
                <w:b/>
              </w:rPr>
              <w:t>6</w:t>
            </w:r>
            <w:proofErr w:type="gramStart"/>
            <w:r w:rsidRPr="00BA1FB9">
              <w:rPr>
                <w:b/>
              </w:rPr>
              <w:t>:ZStandard</w:t>
            </w:r>
            <w:proofErr w:type="gramEnd"/>
            <w:r>
              <w:t>.</w:t>
            </w:r>
          </w:p>
        </w:tc>
        <w:tc>
          <w:tcPr>
            <w:tcW w:w="3781" w:type="dxa"/>
          </w:tcPr>
          <w:p w14:paraId="734F413D" w14:textId="77777777" w:rsidR="00E50BEA" w:rsidRDefault="00B117E6" w:rsidP="007800D4">
            <w:pPr>
              <w:spacing w:after="120" w:line="280" w:lineRule="atLeast"/>
              <w:rPr>
                <w:sz w:val="22"/>
                <w:szCs w:val="22"/>
              </w:rPr>
            </w:pPr>
            <w:r>
              <w:rPr>
                <w:noProof/>
              </w:rPr>
              <w:t xml:space="preserve">  </w:t>
            </w:r>
            <w:r w:rsidR="00EB638A">
              <w:rPr>
                <w:noProof/>
              </w:rPr>
              <w:drawing>
                <wp:inline distT="0" distB="0" distL="0" distR="0" wp14:anchorId="566BABD3" wp14:editId="0E939538">
                  <wp:extent cx="2039112" cy="1536192"/>
                  <wp:effectExtent l="0" t="0" r="0" b="6985"/>
                  <wp:docPr id="4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0BEA" w:rsidRPr="00B8201D" w14:paraId="3DCA2618" w14:textId="77777777" w:rsidTr="00C46223">
        <w:trPr>
          <w:cantSplit/>
          <w:trHeight w:val="468"/>
        </w:trPr>
        <w:tc>
          <w:tcPr>
            <w:tcW w:w="9558" w:type="dxa"/>
            <w:gridSpan w:val="2"/>
          </w:tcPr>
          <w:p w14:paraId="453C4F66" w14:textId="77777777" w:rsidR="00E50BEA" w:rsidRPr="00B075A1" w:rsidRDefault="00E50BEA" w:rsidP="007800D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  <w:r w:rsidRPr="00B075A1">
              <w:lastRenderedPageBreak/>
              <w:t>Discover if all functions have the property of local linearity</w:t>
            </w:r>
            <w:r w:rsidR="00C46223" w:rsidRPr="00B075A1">
              <w:t xml:space="preserve"> </w:t>
            </w:r>
            <w:r w:rsidRPr="00B075A1">
              <w:t>by zooming in on the point (2,</w:t>
            </w:r>
            <w:r w:rsidR="00C46223" w:rsidRPr="00B075A1">
              <w:t xml:space="preserve"> </w:t>
            </w:r>
            <w:r w:rsidRPr="00B075A1">
              <w:t>4)</w:t>
            </w:r>
            <w:r w:rsidR="00B075A1">
              <w:t xml:space="preserve"> several times</w:t>
            </w:r>
            <w:r w:rsidRPr="00B075A1">
              <w:t>.</w:t>
            </w:r>
          </w:p>
          <w:p w14:paraId="35BED838" w14:textId="1C7BB3C1" w:rsidR="00E50BEA" w:rsidRDefault="00EB638A" w:rsidP="007800D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70" w:hanging="270"/>
            </w:pPr>
            <w:r w:rsidRPr="000F00FE">
              <w:rPr>
                <w:b/>
              </w:rPr>
              <w:t>3</w:t>
            </w:r>
            <w:r w:rsidR="00B075A1" w:rsidRPr="000F00FE">
              <w:rPr>
                <w:b/>
              </w:rPr>
              <w:t>.</w:t>
            </w:r>
            <w:r w:rsidR="00B075A1">
              <w:t xml:space="preserve">  W</w:t>
            </w:r>
            <w:r w:rsidR="00276AFD">
              <w:t>hat is happening in the neighborhood of (2, 4) for the piecewise</w:t>
            </w:r>
            <w:r w:rsidR="001D7BD5" w:rsidRPr="00B075A1">
              <w:t xml:space="preserve"> </w:t>
            </w:r>
            <w:proofErr w:type="gramStart"/>
            <w:r w:rsidR="001D7BD5" w:rsidRPr="00B075A1">
              <w:t>function</w:t>
            </w:r>
            <w:r w:rsidR="00276AFD">
              <w:t>,</w:t>
            </w:r>
            <w:r w:rsidR="00276AFD" w:rsidRPr="008A501F">
              <w:rPr>
                <w:position w:val="-28"/>
              </w:rPr>
              <w:object w:dxaOrig="1359" w:dyaOrig="660" w14:anchorId="0132EAB3">
                <v:shape id="_x0000_i1026" type="#_x0000_t75" style="width:68.25pt;height:33.65pt" o:ole="">
                  <v:imagedata r:id="rId20" o:title=""/>
                </v:shape>
                <o:OLEObject Type="Embed" ProgID="Equation.DSMT4" ShapeID="_x0000_i1026" DrawAspect="Content" ObjectID="_1485764232" r:id="rId21"/>
              </w:object>
            </w:r>
            <w:r w:rsidR="00276AFD">
              <w:t>?</w:t>
            </w:r>
            <w:proofErr w:type="gramEnd"/>
            <w:r w:rsidR="00276AFD">
              <w:t xml:space="preserve"> </w:t>
            </w:r>
            <w:r w:rsidR="00DE27BE">
              <w:br/>
            </w:r>
            <w:r w:rsidR="00276AFD">
              <w:t>Does this function demonstrate local linearity at that location?</w:t>
            </w:r>
          </w:p>
          <w:p w14:paraId="75799FDA" w14:textId="77777777" w:rsidR="00276AFD" w:rsidRDefault="00276AFD" w:rsidP="007800D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70" w:hanging="270"/>
            </w:pPr>
            <w:r>
              <w:rPr>
                <w:b/>
              </w:rPr>
              <w:t xml:space="preserve">    </w:t>
            </w:r>
          </w:p>
          <w:p w14:paraId="55F66149" w14:textId="77777777" w:rsidR="00276AFD" w:rsidRPr="00B075A1" w:rsidRDefault="00276AFD" w:rsidP="007800D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70" w:hanging="270"/>
            </w:pPr>
          </w:p>
          <w:p w14:paraId="67FF075B" w14:textId="77777777" w:rsidR="00C46223" w:rsidRDefault="00C46223" w:rsidP="007800D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rPr>
                <w:sz w:val="22"/>
                <w:szCs w:val="22"/>
              </w:rPr>
            </w:pPr>
          </w:p>
        </w:tc>
      </w:tr>
      <w:tr w:rsidR="00270C9B" w14:paraId="7CBC4065" w14:textId="77777777">
        <w:trPr>
          <w:cantSplit/>
          <w:trHeight w:val="324"/>
        </w:trPr>
        <w:tc>
          <w:tcPr>
            <w:tcW w:w="9558" w:type="dxa"/>
            <w:gridSpan w:val="2"/>
          </w:tcPr>
          <w:p w14:paraId="0F24401D" w14:textId="65E60C39" w:rsidR="00270C9B" w:rsidRPr="00092F10" w:rsidRDefault="00DE27BE" w:rsidP="007800D4">
            <w:pPr>
              <w:spacing w:after="120" w:line="280" w:lineRule="atLeast"/>
              <w:rPr>
                <w:b/>
              </w:rPr>
            </w:pPr>
            <w:r>
              <w:rPr>
                <w:b/>
              </w:rPr>
              <w:t>Problem</w:t>
            </w:r>
            <w:r w:rsidRPr="00274B18">
              <w:rPr>
                <w:b/>
              </w:rPr>
              <w:t xml:space="preserve"> </w:t>
            </w:r>
            <w:r w:rsidR="00270C9B" w:rsidRPr="00092F10">
              <w:rPr>
                <w:b/>
              </w:rPr>
              <w:t xml:space="preserve">4 – </w:t>
            </w:r>
            <w:r w:rsidR="005F08DA" w:rsidRPr="00092F10">
              <w:rPr>
                <w:b/>
              </w:rPr>
              <w:t>Graph</w:t>
            </w:r>
            <w:r w:rsidR="00276AFD" w:rsidRPr="00092F10">
              <w:rPr>
                <w:b/>
              </w:rPr>
              <w:t>ing</w:t>
            </w:r>
            <w:r w:rsidR="005F08DA" w:rsidRPr="00092F10">
              <w:rPr>
                <w:b/>
              </w:rPr>
              <w:t xml:space="preserve"> </w:t>
            </w:r>
            <w:r w:rsidR="00276AFD" w:rsidRPr="00092F10">
              <w:rPr>
                <w:b/>
              </w:rPr>
              <w:t>A</w:t>
            </w:r>
            <w:r w:rsidR="005F08DA" w:rsidRPr="00092F10">
              <w:rPr>
                <w:b/>
              </w:rPr>
              <w:t xml:space="preserve">nother </w:t>
            </w:r>
            <w:r w:rsidR="00276AFD" w:rsidRPr="00092F10">
              <w:rPr>
                <w:b/>
              </w:rPr>
              <w:t>P</w:t>
            </w:r>
            <w:r w:rsidR="005F08DA" w:rsidRPr="00092F10">
              <w:rPr>
                <w:b/>
              </w:rPr>
              <w:t xml:space="preserve">iecewise </w:t>
            </w:r>
            <w:r w:rsidR="00276AFD" w:rsidRPr="00092F10">
              <w:rPr>
                <w:b/>
              </w:rPr>
              <w:t>F</w:t>
            </w:r>
            <w:r w:rsidR="005F08DA" w:rsidRPr="00092F10">
              <w:rPr>
                <w:b/>
              </w:rPr>
              <w:t>unction</w:t>
            </w:r>
          </w:p>
        </w:tc>
      </w:tr>
      <w:tr w:rsidR="00270C9B" w14:paraId="3A9863F8" w14:textId="77777777">
        <w:trPr>
          <w:cantSplit/>
          <w:trHeight w:val="2032"/>
        </w:trPr>
        <w:tc>
          <w:tcPr>
            <w:tcW w:w="9558" w:type="dxa"/>
            <w:gridSpan w:val="2"/>
          </w:tcPr>
          <w:p w14:paraId="5CFF54CE" w14:textId="0923589B" w:rsidR="00A50275" w:rsidRDefault="00A50275" w:rsidP="007800D4">
            <w:pPr>
              <w:spacing w:after="120" w:line="280" w:lineRule="atLeast"/>
            </w:pPr>
            <w:r>
              <w:t xml:space="preserve">Graph the function </w:t>
            </w:r>
            <w:r w:rsidRPr="00A50275">
              <w:rPr>
                <w:position w:val="-28"/>
              </w:rPr>
              <w:object w:dxaOrig="1840" w:dyaOrig="660" w14:anchorId="196283B6">
                <v:shape id="_x0000_i1027" type="#_x0000_t75" style="width:91.65pt;height:33.65pt" o:ole="">
                  <v:imagedata r:id="rId22" o:title=""/>
                </v:shape>
                <o:OLEObject Type="Embed" ProgID="Equation.DSMT4" ShapeID="_x0000_i1027" DrawAspect="Content" ObjectID="_1485764233" r:id="rId23"/>
              </w:object>
            </w:r>
            <w:r w:rsidR="00092F10">
              <w:t xml:space="preserve"> </w:t>
            </w:r>
            <w:r>
              <w:t xml:space="preserve">using the same procedure from </w:t>
            </w:r>
            <w:r w:rsidR="00892305">
              <w:t>Problem</w:t>
            </w:r>
            <w:r>
              <w:t xml:space="preserve"> 3.</w:t>
            </w:r>
          </w:p>
          <w:p w14:paraId="4A655540" w14:textId="77777777" w:rsidR="00270C9B" w:rsidRPr="00A50275" w:rsidRDefault="005F08DA" w:rsidP="007800D4">
            <w:pPr>
              <w:spacing w:after="120" w:line="280" w:lineRule="atLeast"/>
            </w:pPr>
            <w:r w:rsidRPr="00A50275">
              <w:t>To explore if</w:t>
            </w:r>
            <w:r w:rsidR="00B43D2A" w:rsidRPr="00A50275">
              <w:t xml:space="preserve"> all piecewise functions </w:t>
            </w:r>
            <w:r w:rsidR="00F90985" w:rsidRPr="00A50275">
              <w:t xml:space="preserve">lack the property of local linearity, </w:t>
            </w:r>
            <w:r w:rsidR="00FF4E1D" w:rsidRPr="00A50275">
              <w:t xml:space="preserve">beginning with </w:t>
            </w:r>
            <w:r w:rsidR="00FF4E1D" w:rsidRPr="00A50275">
              <w:rPr>
                <w:b/>
              </w:rPr>
              <w:t>Zoom Standard</w:t>
            </w:r>
            <w:r w:rsidR="00FF4E1D" w:rsidRPr="00A50275">
              <w:t xml:space="preserve">, </w:t>
            </w:r>
            <w:r w:rsidR="00A50275">
              <w:t xml:space="preserve">and then </w:t>
            </w:r>
            <w:r w:rsidR="00F90985" w:rsidRPr="00A50275">
              <w:t>zoom in on (2,</w:t>
            </w:r>
            <w:r w:rsidR="00C46223" w:rsidRPr="00A50275">
              <w:t xml:space="preserve"> </w:t>
            </w:r>
            <w:r w:rsidR="00F90985" w:rsidRPr="00A50275">
              <w:t xml:space="preserve">4) </w:t>
            </w:r>
            <w:r w:rsidR="00A50275">
              <w:t xml:space="preserve">a few times </w:t>
            </w:r>
            <w:r w:rsidR="00F90985" w:rsidRPr="00A50275">
              <w:t xml:space="preserve">of the function </w:t>
            </w:r>
          </w:p>
          <w:p w14:paraId="2C84601A" w14:textId="293C7E46" w:rsidR="00270C9B" w:rsidRPr="00A50275" w:rsidRDefault="00EB638A" w:rsidP="007800D4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70" w:hanging="270"/>
            </w:pPr>
            <w:r w:rsidRPr="000F00FE">
              <w:rPr>
                <w:b/>
              </w:rPr>
              <w:t>4</w:t>
            </w:r>
            <w:r w:rsidR="00A50275" w:rsidRPr="000F00FE">
              <w:rPr>
                <w:b/>
              </w:rPr>
              <w:t>.</w:t>
            </w:r>
            <w:r w:rsidR="00A50275">
              <w:t xml:space="preserve">  </w:t>
            </w:r>
            <w:r w:rsidR="00F90985" w:rsidRPr="00A50275">
              <w:t>Does this function appear to be locally linear in the neighborhood of (2,</w:t>
            </w:r>
            <w:r w:rsidR="00C46223" w:rsidRPr="00A50275">
              <w:t xml:space="preserve"> </w:t>
            </w:r>
            <w:r w:rsidR="00F90985" w:rsidRPr="00A50275">
              <w:t>4)?</w:t>
            </w:r>
            <w:r w:rsidR="00C46223" w:rsidRPr="00A50275">
              <w:t xml:space="preserve"> </w:t>
            </w:r>
            <w:r w:rsidR="00F90985" w:rsidRPr="00A50275">
              <w:t xml:space="preserve">Compare and contrast this </w:t>
            </w:r>
            <w:r w:rsidR="00A50275">
              <w:t xml:space="preserve">  </w:t>
            </w:r>
            <w:r w:rsidR="00F90985" w:rsidRPr="00A50275">
              <w:t xml:space="preserve">function to the one graphed and explored in </w:t>
            </w:r>
            <w:r w:rsidR="007800D4">
              <w:t>Problem</w:t>
            </w:r>
            <w:r w:rsidR="007800D4" w:rsidRPr="00A50275">
              <w:t xml:space="preserve"> </w:t>
            </w:r>
            <w:r w:rsidR="00F90985" w:rsidRPr="00A50275">
              <w:t>3.</w:t>
            </w:r>
          </w:p>
          <w:p w14:paraId="39EC557D" w14:textId="77777777" w:rsidR="00270C9B" w:rsidRPr="00E54032" w:rsidRDefault="00270C9B" w:rsidP="007800D4">
            <w:pPr>
              <w:spacing w:after="120" w:line="280" w:lineRule="atLeast"/>
              <w:rPr>
                <w:sz w:val="22"/>
                <w:szCs w:val="22"/>
              </w:rPr>
            </w:pPr>
          </w:p>
        </w:tc>
      </w:tr>
      <w:tr w:rsidR="00270C9B" w14:paraId="4579B7CD" w14:textId="77777777">
        <w:trPr>
          <w:cantSplit/>
          <w:trHeight w:val="80"/>
        </w:trPr>
        <w:tc>
          <w:tcPr>
            <w:tcW w:w="9558" w:type="dxa"/>
            <w:gridSpan w:val="2"/>
            <w:vAlign w:val="center"/>
          </w:tcPr>
          <w:p w14:paraId="033FE67B" w14:textId="6BEFA462" w:rsidR="00270C9B" w:rsidRPr="00092F10" w:rsidRDefault="00DE27BE" w:rsidP="007800D4">
            <w:pPr>
              <w:spacing w:after="120" w:line="280" w:lineRule="atLeast"/>
            </w:pPr>
            <w:r>
              <w:rPr>
                <w:b/>
              </w:rPr>
              <w:t>Problem</w:t>
            </w:r>
            <w:r w:rsidRPr="00274B18">
              <w:rPr>
                <w:b/>
              </w:rPr>
              <w:t xml:space="preserve"> </w:t>
            </w:r>
            <w:r w:rsidR="00270C9B" w:rsidRPr="00092F10">
              <w:rPr>
                <w:b/>
              </w:rPr>
              <w:t xml:space="preserve">5 – </w:t>
            </w:r>
            <w:r w:rsidR="007B19E0" w:rsidRPr="00092F10">
              <w:rPr>
                <w:b/>
              </w:rPr>
              <w:t>Conclusion</w:t>
            </w:r>
          </w:p>
        </w:tc>
      </w:tr>
      <w:tr w:rsidR="00270C9B" w14:paraId="7AA96A59" w14:textId="77777777">
        <w:trPr>
          <w:cantSplit/>
          <w:trHeight w:val="80"/>
        </w:trPr>
        <w:tc>
          <w:tcPr>
            <w:tcW w:w="9558" w:type="dxa"/>
            <w:gridSpan w:val="2"/>
            <w:vAlign w:val="center"/>
          </w:tcPr>
          <w:p w14:paraId="2642A5B1" w14:textId="77777777" w:rsidR="003515B7" w:rsidRPr="00A16962" w:rsidRDefault="003515B7" w:rsidP="003515B7">
            <w:pPr>
              <w:spacing w:after="120" w:line="280" w:lineRule="atLeast"/>
              <w:ind w:right="706"/>
            </w:pPr>
            <w:r w:rsidRPr="00A16962">
              <w:t xml:space="preserve">You know the slope </w:t>
            </w:r>
            <w:proofErr w:type="gramStart"/>
            <w:r w:rsidRPr="00A16962">
              <w:t xml:space="preserve">is </w:t>
            </w:r>
            <w:proofErr w:type="gramEnd"/>
            <w:r w:rsidRPr="00A16962">
              <w:rPr>
                <w:position w:val="-28"/>
              </w:rPr>
              <w:object w:dxaOrig="1280" w:dyaOrig="639" w14:anchorId="5996AC52">
                <v:shape id="_x0000_i1028" type="#_x0000_t75" style="width:57.05pt;height:26.2pt" o:ole="">
                  <v:imagedata r:id="rId24" o:title=""/>
                </v:shape>
                <o:OLEObject Type="Embed" ProgID="Equation.DSMT4" ShapeID="_x0000_i1028" DrawAspect="Content" ObjectID="_1485764234" r:id="rId25"/>
              </w:object>
            </w:r>
            <w:r w:rsidRPr="00A16962">
              <w:t xml:space="preserve">. </w:t>
            </w:r>
          </w:p>
          <w:p w14:paraId="65DB3D48" w14:textId="77777777" w:rsidR="003515B7" w:rsidRPr="00A16962" w:rsidRDefault="003515B7" w:rsidP="003515B7">
            <w:pPr>
              <w:spacing w:after="120" w:line="280" w:lineRule="atLeast"/>
              <w:ind w:right="706"/>
            </w:pPr>
            <w:r w:rsidRPr="00A16962">
              <w:t xml:space="preserve">For the function </w:t>
            </w:r>
            <w:r w:rsidRPr="00A16962">
              <w:rPr>
                <w:i/>
              </w:rPr>
              <w:t>f</w:t>
            </w:r>
            <w:r w:rsidRPr="00A16962">
              <w:t>(</w:t>
            </w:r>
            <w:r w:rsidRPr="00A16962">
              <w:rPr>
                <w:i/>
              </w:rPr>
              <w:t>x</w:t>
            </w:r>
            <w:r w:rsidRPr="00A16962">
              <w:t xml:space="preserve">), this can be written </w:t>
            </w:r>
            <w:proofErr w:type="gramStart"/>
            <w:r w:rsidRPr="00A16962">
              <w:t xml:space="preserve">as </w:t>
            </w:r>
            <w:proofErr w:type="gramEnd"/>
            <w:r w:rsidRPr="00A16962">
              <w:rPr>
                <w:position w:val="-28"/>
              </w:rPr>
              <w:object w:dxaOrig="1840" w:dyaOrig="680" w14:anchorId="045D9DFC">
                <v:shape id="_x0000_i1029" type="#_x0000_t75" style="width:80.4pt;height:29pt" o:ole="">
                  <v:imagedata r:id="rId26" o:title=""/>
                </v:shape>
                <o:OLEObject Type="Embed" ProgID="Equation.DSMT4" ShapeID="_x0000_i1029" DrawAspect="Content" ObjectID="_1485764235" r:id="rId27"/>
              </w:object>
            </w:r>
            <w:r w:rsidRPr="00A16962">
              <w:t xml:space="preserve">. </w:t>
            </w:r>
          </w:p>
          <w:p w14:paraId="024A624A" w14:textId="26CAE606" w:rsidR="00EB638A" w:rsidRPr="004428FA" w:rsidRDefault="003515B7" w:rsidP="003515B7">
            <w:pPr>
              <w:spacing w:after="120" w:line="280" w:lineRule="atLeast"/>
              <w:rPr>
                <w:sz w:val="22"/>
                <w:szCs w:val="22"/>
              </w:rPr>
            </w:pPr>
            <w:r w:rsidRPr="00A16962">
              <w:rPr>
                <w:b/>
              </w:rPr>
              <w:t>5.</w:t>
            </w:r>
            <w:r w:rsidRPr="00A16962">
              <w:t xml:space="preserve">  If you were finding the slope of function in the interval of a repeatedly zoomed in graph, describe what happens </w:t>
            </w:r>
            <w:proofErr w:type="gramStart"/>
            <w:r w:rsidRPr="00A16962">
              <w:t xml:space="preserve">to </w:t>
            </w:r>
            <w:proofErr w:type="gramEnd"/>
            <w:r w:rsidRPr="00A16962">
              <w:rPr>
                <w:position w:val="-10"/>
              </w:rPr>
              <w:object w:dxaOrig="1160" w:dyaOrig="320" w14:anchorId="16827802">
                <v:shape id="_x0000_i1030" type="#_x0000_t75" style="width:54.25pt;height:14.95pt" o:ole="">
                  <v:imagedata r:id="rId28" o:title=""/>
                </v:shape>
                <o:OLEObject Type="Embed" ProgID="Equation.DSMT4" ShapeID="_x0000_i1030" DrawAspect="Content" ObjectID="_1485764236" r:id="rId29"/>
              </w:object>
            </w:r>
            <w:r w:rsidRPr="00A16962">
              <w:t>.</w:t>
            </w:r>
          </w:p>
        </w:tc>
      </w:tr>
    </w:tbl>
    <w:p w14:paraId="5061E4C0" w14:textId="77777777" w:rsidR="00270C9B" w:rsidRPr="004E5387" w:rsidRDefault="00270C9B" w:rsidP="007800D4">
      <w:pPr>
        <w:spacing w:line="280" w:lineRule="atLeast"/>
      </w:pPr>
    </w:p>
    <w:sectPr w:rsidR="00270C9B" w:rsidRPr="004E5387" w:rsidSect="002F2CA9">
      <w:headerReference w:type="default" r:id="rId30"/>
      <w:footerReference w:type="default" r:id="rId31"/>
      <w:headerReference w:type="first" r:id="rId32"/>
      <w:footerReference w:type="first" r:id="rId33"/>
      <w:type w:val="continuous"/>
      <w:pgSz w:w="12240" w:h="15840"/>
      <w:pgMar w:top="1440" w:right="1440" w:bottom="1440" w:left="1440" w:header="720" w:footer="720" w:gutter="0"/>
      <w:cols w:sep="1" w:space="288"/>
      <w:titlePg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0F17EF45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19B4B1D" w14:textId="77777777" w:rsidR="00BB54D3" w:rsidRDefault="00BB54D3">
      <w:r>
        <w:separator/>
      </w:r>
    </w:p>
  </w:endnote>
  <w:endnote w:type="continuationSeparator" w:id="0">
    <w:p w14:paraId="77283A30" w14:textId="77777777" w:rsidR="00BB54D3" w:rsidRDefault="00BB54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  <w:embedRegular r:id="rId1" w:subsetted="1" w:fontKey="{C0981258-1447-45DB-8D94-001C082CD44C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84PlusCEKeys">
    <w:altName w:val="Times New Roman"/>
    <w:panose1 w:val="02000000000000000000"/>
    <w:charset w:val="00"/>
    <w:family w:val="auto"/>
    <w:pitch w:val="variable"/>
    <w:sig w:usb0="A000002F" w:usb1="00000008" w:usb2="00000000" w:usb3="00000000" w:csb0="00000111" w:csb1="00000000"/>
    <w:embedRegular r:id="rId2" w:subsetted="1" w:fontKey="{729B5A57-A311-45A5-8852-5467580F6AD7}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3761AE2" w14:textId="77777777" w:rsidR="00EE2882" w:rsidRPr="007800D4" w:rsidRDefault="00EE2882" w:rsidP="00896D6B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7800D4">
      <w:rPr>
        <w:b/>
        <w:smallCaps/>
        <w:sz w:val="16"/>
        <w:szCs w:val="16"/>
      </w:rPr>
      <w:t xml:space="preserve">©2015 </w:t>
    </w:r>
    <w:r w:rsidRPr="007800D4">
      <w:rPr>
        <w:b/>
        <w:sz w:val="16"/>
        <w:szCs w:val="16"/>
      </w:rPr>
      <w:t>Texas Instruments Incorporated</w:t>
    </w:r>
    <w:r w:rsidRPr="007800D4">
      <w:rPr>
        <w:b/>
        <w:smallCaps/>
        <w:sz w:val="16"/>
        <w:szCs w:val="16"/>
      </w:rPr>
      <w:tab/>
    </w:r>
    <w:r w:rsidRPr="007800D4">
      <w:rPr>
        <w:rStyle w:val="PageNumber"/>
        <w:b/>
        <w:sz w:val="16"/>
        <w:szCs w:val="16"/>
      </w:rPr>
      <w:fldChar w:fldCharType="begin"/>
    </w:r>
    <w:r w:rsidRPr="007800D4">
      <w:rPr>
        <w:rStyle w:val="PageNumber"/>
        <w:b/>
        <w:sz w:val="16"/>
        <w:szCs w:val="16"/>
      </w:rPr>
      <w:instrText xml:space="preserve"> PAGE </w:instrText>
    </w:r>
    <w:r w:rsidRPr="007800D4">
      <w:rPr>
        <w:rStyle w:val="PageNumber"/>
        <w:b/>
        <w:sz w:val="16"/>
        <w:szCs w:val="16"/>
      </w:rPr>
      <w:fldChar w:fldCharType="separate"/>
    </w:r>
    <w:r w:rsidR="004F0BDD">
      <w:rPr>
        <w:rStyle w:val="PageNumber"/>
        <w:b/>
        <w:noProof/>
        <w:sz w:val="16"/>
        <w:szCs w:val="16"/>
      </w:rPr>
      <w:t>3</w:t>
    </w:r>
    <w:r w:rsidRPr="007800D4">
      <w:rPr>
        <w:rStyle w:val="PageNumber"/>
        <w:b/>
        <w:sz w:val="16"/>
        <w:szCs w:val="16"/>
      </w:rPr>
      <w:fldChar w:fldCharType="end"/>
    </w:r>
    <w:r w:rsidRPr="007800D4">
      <w:rPr>
        <w:rStyle w:val="PageNumber"/>
        <w:sz w:val="16"/>
        <w:szCs w:val="16"/>
      </w:rPr>
      <w:tab/>
    </w:r>
    <w:r w:rsidRPr="007800D4">
      <w:rPr>
        <w:rStyle w:val="PageNumber"/>
        <w:b/>
        <w:sz w:val="16"/>
        <w:szCs w:val="16"/>
      </w:rPr>
      <w:t>education.ti.com</w:t>
    </w:r>
  </w:p>
  <w:p w14:paraId="24F221C6" w14:textId="77777777" w:rsidR="00EE2882" w:rsidRPr="00896D6B" w:rsidRDefault="00EE2882" w:rsidP="00896D6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9D4851" w14:textId="77777777" w:rsidR="00EE2882" w:rsidRPr="007800D4" w:rsidRDefault="00EE2882" w:rsidP="00896D6B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7800D4">
      <w:rPr>
        <w:b/>
        <w:smallCaps/>
        <w:sz w:val="16"/>
        <w:szCs w:val="16"/>
      </w:rPr>
      <w:t xml:space="preserve">©2015 </w:t>
    </w:r>
    <w:r w:rsidRPr="007800D4">
      <w:rPr>
        <w:b/>
        <w:sz w:val="16"/>
        <w:szCs w:val="16"/>
      </w:rPr>
      <w:t>Texas Instruments Incorporated</w:t>
    </w:r>
    <w:r w:rsidRPr="007800D4">
      <w:rPr>
        <w:b/>
        <w:smallCaps/>
        <w:sz w:val="16"/>
        <w:szCs w:val="16"/>
      </w:rPr>
      <w:tab/>
    </w:r>
    <w:r w:rsidRPr="007800D4">
      <w:rPr>
        <w:rStyle w:val="PageNumber"/>
        <w:b/>
        <w:sz w:val="16"/>
        <w:szCs w:val="16"/>
      </w:rPr>
      <w:fldChar w:fldCharType="begin"/>
    </w:r>
    <w:r w:rsidRPr="007800D4">
      <w:rPr>
        <w:rStyle w:val="PageNumber"/>
        <w:b/>
        <w:sz w:val="16"/>
        <w:szCs w:val="16"/>
      </w:rPr>
      <w:instrText xml:space="preserve"> PAGE </w:instrText>
    </w:r>
    <w:r w:rsidRPr="007800D4">
      <w:rPr>
        <w:rStyle w:val="PageNumber"/>
        <w:b/>
        <w:sz w:val="16"/>
        <w:szCs w:val="16"/>
      </w:rPr>
      <w:fldChar w:fldCharType="separate"/>
    </w:r>
    <w:r w:rsidR="004F0BDD">
      <w:rPr>
        <w:rStyle w:val="PageNumber"/>
        <w:b/>
        <w:noProof/>
        <w:sz w:val="16"/>
        <w:szCs w:val="16"/>
      </w:rPr>
      <w:t>1</w:t>
    </w:r>
    <w:r w:rsidRPr="007800D4">
      <w:rPr>
        <w:rStyle w:val="PageNumber"/>
        <w:b/>
        <w:sz w:val="16"/>
        <w:szCs w:val="16"/>
      </w:rPr>
      <w:fldChar w:fldCharType="end"/>
    </w:r>
    <w:r w:rsidRPr="007800D4">
      <w:rPr>
        <w:rStyle w:val="PageNumber"/>
        <w:sz w:val="16"/>
        <w:szCs w:val="16"/>
      </w:rPr>
      <w:tab/>
    </w:r>
    <w:r w:rsidRPr="007800D4">
      <w:rPr>
        <w:rStyle w:val="PageNumber"/>
        <w:b/>
        <w:sz w:val="16"/>
        <w:szCs w:val="16"/>
      </w:rPr>
      <w:t>education.ti.com</w:t>
    </w:r>
  </w:p>
  <w:p w14:paraId="77EC1FF1" w14:textId="77777777" w:rsidR="00EE2882" w:rsidRPr="00896D6B" w:rsidRDefault="00EE2882" w:rsidP="00896D6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8B1B6AB" w14:textId="77777777" w:rsidR="00BB54D3" w:rsidRDefault="00BB54D3">
      <w:r>
        <w:separator/>
      </w:r>
    </w:p>
  </w:footnote>
  <w:footnote w:type="continuationSeparator" w:id="0">
    <w:p w14:paraId="4F74C520" w14:textId="77777777" w:rsidR="00BB54D3" w:rsidRDefault="00BB54D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DEBBD2" w14:textId="77777777" w:rsidR="00EE2882" w:rsidRDefault="00EE2882" w:rsidP="00896D6B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b/>
        <w:sz w:val="24"/>
        <w:szCs w:val="24"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27CBB768" wp14:editId="4D47C5E8">
          <wp:extent cx="292735" cy="285115"/>
          <wp:effectExtent l="0" t="0" r="0" b="635"/>
          <wp:docPr id="16" name="Picture 16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2735" cy="2851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hAnsi="Arial Black"/>
        <w:position w:val="-12"/>
        <w:sz w:val="32"/>
        <w:szCs w:val="32"/>
      </w:rPr>
      <w:t xml:space="preserve"> </w:t>
    </w:r>
    <w:r>
      <w:rPr>
        <w:rFonts w:ascii="Arial Black" w:hAnsi="Arial Black"/>
        <w:position w:val="-12"/>
        <w:sz w:val="32"/>
        <w:szCs w:val="32"/>
      </w:rPr>
      <w:tab/>
    </w:r>
    <w:r>
      <w:rPr>
        <w:b/>
        <w:sz w:val="28"/>
        <w:szCs w:val="28"/>
      </w:rPr>
      <w:t>Zooming In On Local Linearity</w:t>
    </w:r>
    <w:r>
      <w:rPr>
        <w:b/>
        <w:sz w:val="32"/>
        <w:szCs w:val="32"/>
      </w:rPr>
      <w:tab/>
    </w:r>
    <w:r>
      <w:rPr>
        <w:b/>
      </w:rPr>
      <w:t xml:space="preserve">Name </w:t>
    </w:r>
    <w:r>
      <w:rPr>
        <w:b/>
        <w:u w:val="single"/>
      </w:rPr>
      <w:tab/>
    </w:r>
    <w:r>
      <w:rPr>
        <w:b/>
      </w:rPr>
      <w:br/>
      <w:t>Student Activity</w:t>
    </w:r>
    <w:r>
      <w:rPr>
        <w:b/>
      </w:rPr>
      <w:tab/>
      <w:t xml:space="preserve">Class </w:t>
    </w:r>
    <w:r>
      <w:rPr>
        <w:b/>
        <w:u w:val="single"/>
      </w:rPr>
      <w:tab/>
    </w:r>
  </w:p>
  <w:p w14:paraId="36D8512A" w14:textId="77777777" w:rsidR="00EE2882" w:rsidRPr="0041469E" w:rsidRDefault="00EE2882" w:rsidP="002F2CA9">
    <w:pPr>
      <w:rPr>
        <w:sz w:val="16"/>
        <w:szCs w:val="1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C25204" w14:textId="77777777" w:rsidR="00EE2882" w:rsidRDefault="00EE2882" w:rsidP="00896D6B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b/>
        <w:sz w:val="24"/>
        <w:szCs w:val="24"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558026CD" wp14:editId="305D784A">
          <wp:extent cx="292735" cy="285115"/>
          <wp:effectExtent l="0" t="0" r="0" b="635"/>
          <wp:docPr id="11" name="Picture 11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1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2735" cy="2851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hAnsi="Arial Black"/>
        <w:position w:val="-12"/>
        <w:sz w:val="32"/>
        <w:szCs w:val="32"/>
      </w:rPr>
      <w:t xml:space="preserve"> </w:t>
    </w:r>
    <w:r>
      <w:rPr>
        <w:rFonts w:ascii="Arial Black" w:hAnsi="Arial Black"/>
        <w:position w:val="-12"/>
        <w:sz w:val="32"/>
        <w:szCs w:val="32"/>
      </w:rPr>
      <w:tab/>
    </w:r>
    <w:r>
      <w:rPr>
        <w:b/>
        <w:sz w:val="28"/>
        <w:szCs w:val="28"/>
      </w:rPr>
      <w:t>Zooming In On Local Linearity</w:t>
    </w:r>
    <w:r>
      <w:rPr>
        <w:b/>
        <w:sz w:val="32"/>
        <w:szCs w:val="32"/>
      </w:rPr>
      <w:tab/>
    </w:r>
    <w:r>
      <w:rPr>
        <w:b/>
      </w:rPr>
      <w:t xml:space="preserve">Name </w:t>
    </w:r>
    <w:r>
      <w:rPr>
        <w:b/>
        <w:u w:val="single"/>
      </w:rPr>
      <w:tab/>
    </w:r>
    <w:r>
      <w:rPr>
        <w:b/>
      </w:rPr>
      <w:br/>
      <w:t>Student Activity</w:t>
    </w:r>
    <w:r>
      <w:rPr>
        <w:b/>
      </w:rPr>
      <w:tab/>
      <w:t xml:space="preserve">Class </w:t>
    </w:r>
    <w:r>
      <w:rPr>
        <w:b/>
        <w:u w:val="single"/>
      </w:rPr>
      <w:tab/>
    </w:r>
  </w:p>
  <w:p w14:paraId="35D12F35" w14:textId="77777777" w:rsidR="00EE2882" w:rsidRPr="0041469E" w:rsidRDefault="00EE2882" w:rsidP="002F2CA9">
    <w:pPr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33531"/>
    <w:multiLevelType w:val="hybridMultilevel"/>
    <w:tmpl w:val="902462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7D73F0"/>
    <w:multiLevelType w:val="hybridMultilevel"/>
    <w:tmpl w:val="13FC21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1D60AF"/>
    <w:multiLevelType w:val="hybridMultilevel"/>
    <w:tmpl w:val="ED0A4FB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9970FF9"/>
    <w:multiLevelType w:val="hybridMultilevel"/>
    <w:tmpl w:val="F5B6EA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14245BF"/>
    <w:multiLevelType w:val="multilevel"/>
    <w:tmpl w:val="1C0A17C8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 Black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 Black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 Black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>
    <w:nsid w:val="18663761"/>
    <w:multiLevelType w:val="hybridMultilevel"/>
    <w:tmpl w:val="721C232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C086330"/>
    <w:multiLevelType w:val="hybridMultilevel"/>
    <w:tmpl w:val="4656B280"/>
    <w:lvl w:ilvl="0" w:tplc="04090001">
      <w:start w:val="1"/>
      <w:numFmt w:val="bullet"/>
      <w:lvlText w:val=""/>
      <w:lvlJc w:val="left"/>
      <w:pPr>
        <w:tabs>
          <w:tab w:val="num" w:pos="1584"/>
        </w:tabs>
        <w:ind w:left="15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304"/>
        </w:tabs>
        <w:ind w:left="230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24"/>
        </w:tabs>
        <w:ind w:left="30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44"/>
        </w:tabs>
        <w:ind w:left="37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64"/>
        </w:tabs>
        <w:ind w:left="446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84"/>
        </w:tabs>
        <w:ind w:left="51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904"/>
        </w:tabs>
        <w:ind w:left="59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24"/>
        </w:tabs>
        <w:ind w:left="662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44"/>
        </w:tabs>
        <w:ind w:left="7344" w:hanging="360"/>
      </w:pPr>
      <w:rPr>
        <w:rFonts w:ascii="Wingdings" w:hAnsi="Wingdings" w:hint="default"/>
      </w:rPr>
    </w:lvl>
  </w:abstractNum>
  <w:abstractNum w:abstractNumId="8">
    <w:nsid w:val="302F3901"/>
    <w:multiLevelType w:val="hybridMultilevel"/>
    <w:tmpl w:val="2466B91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6522156"/>
    <w:multiLevelType w:val="hybridMultilevel"/>
    <w:tmpl w:val="133C245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7FD1410"/>
    <w:multiLevelType w:val="hybridMultilevel"/>
    <w:tmpl w:val="A85EBD10"/>
    <w:lvl w:ilvl="0" w:tplc="85E8941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4D67A21"/>
    <w:multiLevelType w:val="hybridMultilevel"/>
    <w:tmpl w:val="7780F9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C7274F4"/>
    <w:multiLevelType w:val="hybridMultilevel"/>
    <w:tmpl w:val="1C821F0C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>
    <w:nsid w:val="58155581"/>
    <w:multiLevelType w:val="multilevel"/>
    <w:tmpl w:val="1C821F0C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 Black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 Black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 Black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>
    <w:nsid w:val="5E53554B"/>
    <w:multiLevelType w:val="hybridMultilevel"/>
    <w:tmpl w:val="62FA6C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0335456"/>
    <w:multiLevelType w:val="hybridMultilevel"/>
    <w:tmpl w:val="06DA461C"/>
    <w:lvl w:ilvl="0" w:tplc="C4E6263A">
      <w:start w:val="4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17F0783"/>
    <w:multiLevelType w:val="hybridMultilevel"/>
    <w:tmpl w:val="D92278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5F11440"/>
    <w:multiLevelType w:val="hybridMultilevel"/>
    <w:tmpl w:val="3FD2E3C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66713C45"/>
    <w:multiLevelType w:val="hybridMultilevel"/>
    <w:tmpl w:val="7B0E2D8A"/>
    <w:lvl w:ilvl="0" w:tplc="3070BCB6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color w:val="auto"/>
        <w:sz w:val="22"/>
        <w:szCs w:val="22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 w:val="0"/>
        <w:i w:val="0"/>
        <w:color w:val="auto"/>
        <w:sz w:val="22"/>
        <w:szCs w:val="22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69064881"/>
    <w:multiLevelType w:val="hybridMultilevel"/>
    <w:tmpl w:val="6AF4A0F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>
    <w:nsid w:val="6B530D3E"/>
    <w:multiLevelType w:val="hybridMultilevel"/>
    <w:tmpl w:val="55A874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6CEE385A"/>
    <w:multiLevelType w:val="hybridMultilevel"/>
    <w:tmpl w:val="A70638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D871D5B"/>
    <w:multiLevelType w:val="hybridMultilevel"/>
    <w:tmpl w:val="A0B0019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>
    <w:nsid w:val="6DFE78A7"/>
    <w:multiLevelType w:val="hybridMultilevel"/>
    <w:tmpl w:val="FE2C9ED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5">
    <w:nsid w:val="6F920788"/>
    <w:multiLevelType w:val="hybridMultilevel"/>
    <w:tmpl w:val="4E962B2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6">
    <w:nsid w:val="724872D4"/>
    <w:multiLevelType w:val="hybridMultilevel"/>
    <w:tmpl w:val="1C0A17C8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7">
    <w:nsid w:val="79E64608"/>
    <w:multiLevelType w:val="hybridMultilevel"/>
    <w:tmpl w:val="E77C00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CA339A1"/>
    <w:multiLevelType w:val="hybridMultilevel"/>
    <w:tmpl w:val="40FC863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0"/>
  </w:num>
  <w:num w:numId="2">
    <w:abstractNumId w:val="26"/>
  </w:num>
  <w:num w:numId="3">
    <w:abstractNumId w:val="18"/>
  </w:num>
  <w:num w:numId="4">
    <w:abstractNumId w:val="13"/>
  </w:num>
  <w:num w:numId="5">
    <w:abstractNumId w:val="14"/>
  </w:num>
  <w:num w:numId="6">
    <w:abstractNumId w:val="23"/>
  </w:num>
  <w:num w:numId="7">
    <w:abstractNumId w:val="5"/>
  </w:num>
  <w:num w:numId="8">
    <w:abstractNumId w:val="25"/>
  </w:num>
  <w:num w:numId="9">
    <w:abstractNumId w:val="7"/>
  </w:num>
  <w:num w:numId="10">
    <w:abstractNumId w:val="24"/>
  </w:num>
  <w:num w:numId="11">
    <w:abstractNumId w:val="12"/>
  </w:num>
  <w:num w:numId="12">
    <w:abstractNumId w:val="27"/>
  </w:num>
  <w:num w:numId="13">
    <w:abstractNumId w:val="2"/>
  </w:num>
  <w:num w:numId="14">
    <w:abstractNumId w:val="0"/>
  </w:num>
  <w:num w:numId="15">
    <w:abstractNumId w:val="1"/>
  </w:num>
  <w:num w:numId="16">
    <w:abstractNumId w:val="16"/>
  </w:num>
  <w:num w:numId="17">
    <w:abstractNumId w:val="9"/>
  </w:num>
  <w:num w:numId="18">
    <w:abstractNumId w:val="3"/>
  </w:num>
  <w:num w:numId="19">
    <w:abstractNumId w:val="28"/>
  </w:num>
  <w:num w:numId="20">
    <w:abstractNumId w:val="22"/>
  </w:num>
  <w:num w:numId="21">
    <w:abstractNumId w:val="10"/>
  </w:num>
  <w:num w:numId="22">
    <w:abstractNumId w:val="4"/>
  </w:num>
  <w:num w:numId="23">
    <w:abstractNumId w:val="19"/>
  </w:num>
  <w:num w:numId="24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1"/>
  </w:num>
  <w:num w:numId="26">
    <w:abstractNumId w:val="11"/>
  </w:num>
  <w:num w:numId="27">
    <w:abstractNumId w:val="8"/>
  </w:num>
  <w:num w:numId="28">
    <w:abstractNumId w:val="6"/>
  </w:num>
  <w:num w:numId="29">
    <w:abstractNumId w:val="4"/>
  </w:num>
  <w:num w:numId="30">
    <w:abstractNumId w:val="4"/>
  </w:num>
  <w:num w:numId="31">
    <w:abstractNumId w:val="4"/>
  </w:num>
  <w:num w:numId="32">
    <w:abstractNumId w:val="4"/>
  </w:num>
  <w:num w:numId="33">
    <w:abstractNumId w:val="4"/>
  </w:num>
  <w:num w:numId="34">
    <w:abstractNumId w:val="4"/>
  </w:num>
  <w:num w:numId="35">
    <w:abstractNumId w:val="15"/>
  </w:num>
  <w:num w:numId="36">
    <w:abstractNumId w:val="17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Andrea Braxton">
    <w15:presenceInfo w15:providerId="Windows Live" w15:userId="a0ba6b16a78eb88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TrueTypeFonts/>
  <w:saveSubset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054F"/>
    <w:rsid w:val="00015E19"/>
    <w:rsid w:val="00034E54"/>
    <w:rsid w:val="00050845"/>
    <w:rsid w:val="000523B4"/>
    <w:rsid w:val="00053DA4"/>
    <w:rsid w:val="0008359B"/>
    <w:rsid w:val="00092F10"/>
    <w:rsid w:val="000F00FE"/>
    <w:rsid w:val="000F4F25"/>
    <w:rsid w:val="0011046E"/>
    <w:rsid w:val="00122863"/>
    <w:rsid w:val="001578EB"/>
    <w:rsid w:val="00181EEA"/>
    <w:rsid w:val="00187C21"/>
    <w:rsid w:val="001B4B69"/>
    <w:rsid w:val="001D7BD5"/>
    <w:rsid w:val="0024058D"/>
    <w:rsid w:val="00242C5A"/>
    <w:rsid w:val="00270C9B"/>
    <w:rsid w:val="00274B18"/>
    <w:rsid w:val="00276AFD"/>
    <w:rsid w:val="00295A89"/>
    <w:rsid w:val="002E2A3F"/>
    <w:rsid w:val="002E6D3E"/>
    <w:rsid w:val="002F2CA9"/>
    <w:rsid w:val="00337B4E"/>
    <w:rsid w:val="003515B7"/>
    <w:rsid w:val="00353F23"/>
    <w:rsid w:val="003842A4"/>
    <w:rsid w:val="003E3815"/>
    <w:rsid w:val="0040428E"/>
    <w:rsid w:val="00416738"/>
    <w:rsid w:val="00427FB6"/>
    <w:rsid w:val="0049648D"/>
    <w:rsid w:val="0049727F"/>
    <w:rsid w:val="004A7822"/>
    <w:rsid w:val="004B6950"/>
    <w:rsid w:val="004F0BDD"/>
    <w:rsid w:val="00506486"/>
    <w:rsid w:val="005134C3"/>
    <w:rsid w:val="00570BC0"/>
    <w:rsid w:val="00592E9C"/>
    <w:rsid w:val="005B36E2"/>
    <w:rsid w:val="005F08DA"/>
    <w:rsid w:val="00605E05"/>
    <w:rsid w:val="00654371"/>
    <w:rsid w:val="00690FD8"/>
    <w:rsid w:val="006D1C60"/>
    <w:rsid w:val="006D52F6"/>
    <w:rsid w:val="0075307E"/>
    <w:rsid w:val="007800D4"/>
    <w:rsid w:val="007B19E0"/>
    <w:rsid w:val="008568E8"/>
    <w:rsid w:val="00876864"/>
    <w:rsid w:val="00892305"/>
    <w:rsid w:val="00896D6B"/>
    <w:rsid w:val="008A4614"/>
    <w:rsid w:val="008A501F"/>
    <w:rsid w:val="008F3050"/>
    <w:rsid w:val="00935158"/>
    <w:rsid w:val="0094688A"/>
    <w:rsid w:val="009A6FC3"/>
    <w:rsid w:val="009B1447"/>
    <w:rsid w:val="009F0ABC"/>
    <w:rsid w:val="00A14640"/>
    <w:rsid w:val="00A50275"/>
    <w:rsid w:val="00A55A15"/>
    <w:rsid w:val="00A96F97"/>
    <w:rsid w:val="00AD03D4"/>
    <w:rsid w:val="00AF05EE"/>
    <w:rsid w:val="00AF1C6A"/>
    <w:rsid w:val="00B075A1"/>
    <w:rsid w:val="00B117E6"/>
    <w:rsid w:val="00B43D2A"/>
    <w:rsid w:val="00B620FB"/>
    <w:rsid w:val="00B8054F"/>
    <w:rsid w:val="00BA1FB9"/>
    <w:rsid w:val="00BA4EAA"/>
    <w:rsid w:val="00BB54D3"/>
    <w:rsid w:val="00BE1D2E"/>
    <w:rsid w:val="00BE440C"/>
    <w:rsid w:val="00BF3E63"/>
    <w:rsid w:val="00C00BDB"/>
    <w:rsid w:val="00C21F6D"/>
    <w:rsid w:val="00C46223"/>
    <w:rsid w:val="00C85A35"/>
    <w:rsid w:val="00C909D0"/>
    <w:rsid w:val="00C92626"/>
    <w:rsid w:val="00CE6638"/>
    <w:rsid w:val="00D15E3E"/>
    <w:rsid w:val="00D33488"/>
    <w:rsid w:val="00D43374"/>
    <w:rsid w:val="00DA6FBC"/>
    <w:rsid w:val="00DE27BE"/>
    <w:rsid w:val="00DE285F"/>
    <w:rsid w:val="00E43574"/>
    <w:rsid w:val="00E50BEA"/>
    <w:rsid w:val="00E60A63"/>
    <w:rsid w:val="00EB638A"/>
    <w:rsid w:val="00ED6870"/>
    <w:rsid w:val="00EE104C"/>
    <w:rsid w:val="00EE2882"/>
    <w:rsid w:val="00F55423"/>
    <w:rsid w:val="00F62CB4"/>
    <w:rsid w:val="00F64CFF"/>
    <w:rsid w:val="00F90985"/>
    <w:rsid w:val="00F97B69"/>
    <w:rsid w:val="00FD112F"/>
    <w:rsid w:val="00FE4167"/>
    <w:rsid w:val="00FF4E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2F498B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805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B8054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8054F"/>
  </w:style>
  <w:style w:type="paragraph" w:styleId="BodyTextIndent3">
    <w:name w:val="Body Text Indent 3"/>
    <w:basedOn w:val="Normal"/>
    <w:rsid w:val="0096311D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 w:cs="Times New Roman"/>
    </w:rPr>
  </w:style>
  <w:style w:type="paragraph" w:styleId="BalloonText">
    <w:name w:val="Balloon Text"/>
    <w:basedOn w:val="Normal"/>
    <w:semiHidden/>
    <w:rsid w:val="00A652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C57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semiHidden/>
    <w:rsid w:val="00646934"/>
    <w:rPr>
      <w:sz w:val="16"/>
      <w:szCs w:val="16"/>
    </w:rPr>
  </w:style>
  <w:style w:type="paragraph" w:styleId="CommentText">
    <w:name w:val="annotation text"/>
    <w:basedOn w:val="Normal"/>
    <w:semiHidden/>
    <w:rsid w:val="00646934"/>
  </w:style>
  <w:style w:type="paragraph" w:styleId="CommentSubject">
    <w:name w:val="annotation subject"/>
    <w:basedOn w:val="CommentText"/>
    <w:next w:val="CommentText"/>
    <w:semiHidden/>
    <w:rsid w:val="00646934"/>
    <w:rPr>
      <w:b/>
      <w:bCs/>
    </w:rPr>
  </w:style>
  <w:style w:type="paragraph" w:customStyle="1" w:styleId="LessonPlanBullList">
    <w:name w:val="Lesson Plan BullList"/>
    <w:basedOn w:val="Normal"/>
    <w:rsid w:val="00155FF9"/>
    <w:pPr>
      <w:numPr>
        <w:numId w:val="22"/>
      </w:numPr>
    </w:pPr>
  </w:style>
  <w:style w:type="character" w:customStyle="1" w:styleId="HeaderChar">
    <w:name w:val="Header Char"/>
    <w:link w:val="Header"/>
    <w:rsid w:val="00896D6B"/>
    <w:rPr>
      <w:rFonts w:ascii="Arial" w:hAnsi="Arial" w:cs="Arial"/>
    </w:rPr>
  </w:style>
  <w:style w:type="character" w:customStyle="1" w:styleId="FooterChar">
    <w:name w:val="Footer Char"/>
    <w:link w:val="Footer"/>
    <w:rsid w:val="00896D6B"/>
    <w:rPr>
      <w:rFonts w:ascii="Arial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805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B8054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8054F"/>
  </w:style>
  <w:style w:type="paragraph" w:styleId="BodyTextIndent3">
    <w:name w:val="Body Text Indent 3"/>
    <w:basedOn w:val="Normal"/>
    <w:rsid w:val="0096311D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 w:cs="Times New Roman"/>
    </w:rPr>
  </w:style>
  <w:style w:type="paragraph" w:styleId="BalloonText">
    <w:name w:val="Balloon Text"/>
    <w:basedOn w:val="Normal"/>
    <w:semiHidden/>
    <w:rsid w:val="00A652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C57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semiHidden/>
    <w:rsid w:val="00646934"/>
    <w:rPr>
      <w:sz w:val="16"/>
      <w:szCs w:val="16"/>
    </w:rPr>
  </w:style>
  <w:style w:type="paragraph" w:styleId="CommentText">
    <w:name w:val="annotation text"/>
    <w:basedOn w:val="Normal"/>
    <w:semiHidden/>
    <w:rsid w:val="00646934"/>
  </w:style>
  <w:style w:type="paragraph" w:styleId="CommentSubject">
    <w:name w:val="annotation subject"/>
    <w:basedOn w:val="CommentText"/>
    <w:next w:val="CommentText"/>
    <w:semiHidden/>
    <w:rsid w:val="00646934"/>
    <w:rPr>
      <w:b/>
      <w:bCs/>
    </w:rPr>
  </w:style>
  <w:style w:type="paragraph" w:customStyle="1" w:styleId="LessonPlanBullList">
    <w:name w:val="Lesson Plan BullList"/>
    <w:basedOn w:val="Normal"/>
    <w:rsid w:val="00155FF9"/>
    <w:pPr>
      <w:numPr>
        <w:numId w:val="22"/>
      </w:numPr>
    </w:pPr>
  </w:style>
  <w:style w:type="character" w:customStyle="1" w:styleId="HeaderChar">
    <w:name w:val="Header Char"/>
    <w:link w:val="Header"/>
    <w:rsid w:val="00896D6B"/>
    <w:rPr>
      <w:rFonts w:ascii="Arial" w:hAnsi="Arial" w:cs="Arial"/>
    </w:rPr>
  </w:style>
  <w:style w:type="character" w:customStyle="1" w:styleId="FooterChar">
    <w:name w:val="Footer Char"/>
    <w:link w:val="Footer"/>
    <w:rsid w:val="00896D6B"/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83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87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47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37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77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93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35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5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19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stylesWithEffects" Target="stylesWithEffects.xml"/><Relationship Id="rId13" Type="http://schemas.openxmlformats.org/officeDocument/2006/relationships/image" Target="media/image1.jpeg"/><Relationship Id="rId18" Type="http://schemas.openxmlformats.org/officeDocument/2006/relationships/image" Target="media/image5.png"/><Relationship Id="rId26" Type="http://schemas.openxmlformats.org/officeDocument/2006/relationships/image" Target="media/image10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2.bin"/><Relationship Id="rId34" Type="http://schemas.openxmlformats.org/officeDocument/2006/relationships/fontTable" Target="fontTable.xml"/><Relationship Id="rId7" Type="http://schemas.openxmlformats.org/officeDocument/2006/relationships/styles" Target="styles.xml"/><Relationship Id="rId12" Type="http://schemas.openxmlformats.org/officeDocument/2006/relationships/endnotes" Target="endnotes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4.bin"/><Relationship Id="rId33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image" Target="media/image4.emf"/><Relationship Id="rId20" Type="http://schemas.openxmlformats.org/officeDocument/2006/relationships/image" Target="media/image7.w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footnotes" Target="footnotes.xml"/><Relationship Id="rId24" Type="http://schemas.openxmlformats.org/officeDocument/2006/relationships/image" Target="media/image9.wmf"/><Relationship Id="rId32" Type="http://schemas.openxmlformats.org/officeDocument/2006/relationships/header" Target="header2.xml"/><Relationship Id="rId37" Type="http://schemas.microsoft.com/office/2011/relationships/commentsExtended" Target="commentsExtended.xml"/><Relationship Id="rId5" Type="http://schemas.openxmlformats.org/officeDocument/2006/relationships/customXml" Target="../customXml/item5.xml"/><Relationship Id="rId15" Type="http://schemas.openxmlformats.org/officeDocument/2006/relationships/image" Target="media/image3.png"/><Relationship Id="rId23" Type="http://schemas.openxmlformats.org/officeDocument/2006/relationships/oleObject" Target="embeddings/oleObject3.bin"/><Relationship Id="rId28" Type="http://schemas.openxmlformats.org/officeDocument/2006/relationships/image" Target="media/image11.wmf"/><Relationship Id="rId36" Type="http://schemas.microsoft.com/office/2011/relationships/people" Target="people.xml"/><Relationship Id="rId10" Type="http://schemas.openxmlformats.org/officeDocument/2006/relationships/webSettings" Target="webSettings.xml"/><Relationship Id="rId19" Type="http://schemas.openxmlformats.org/officeDocument/2006/relationships/image" Target="media/image6.png"/><Relationship Id="rId31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image" Target="media/image2.png"/><Relationship Id="rId22" Type="http://schemas.openxmlformats.org/officeDocument/2006/relationships/image" Target="media/image8.wmf"/><Relationship Id="rId27" Type="http://schemas.openxmlformats.org/officeDocument/2006/relationships/oleObject" Target="embeddings/oleObject5.bin"/><Relationship Id="rId30" Type="http://schemas.openxmlformats.org/officeDocument/2006/relationships/header" Target="header1.xml"/><Relationship Id="rId35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LongProperties xmlns="http://schemas.microsoft.com/office/2006/metadata/longProperties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Student</Value>
    </End_x0020_User>
    <Notes0 xmlns="0ee5bb79-0c6e-44d5-8e05-fb721b580818" xsi:nil="true"/>
    <Status xmlns="0ee5bb79-0c6e-44d5-8e05-fb721b580818">10. Complete</Status>
    <PD_x0020_Workshop_x0028_s_x0029_ xmlns="527e1d2b-9291-4868-8d9d-4e0f37ae8b98">
      <Value>4</Value>
    </PD_x0020_Workshop_x0028_s_x0029_>
    <Activity_x0020_Title xmlns="527e1d2b-9291-4868-8d9d-4e0f37ae8b98">7</Activity_x0020_Title>
    <No_x002e__x0020_of_x0020_pages xmlns="0ee5bb79-0c6e-44d5-8e05-fb721b580818">2</No_x002e__x0020_of_x0020_pages>
    <Component xmlns="0ee5bb79-0c6e-44d5-8e05-fb721b580818">Student Activity</Component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8D03F0C843DD24D86F715A070528696" ma:contentTypeVersion="45" ma:contentTypeDescription="Create a new document." ma:contentTypeScope="" ma:versionID="4543d0ab3f233c35dfe316c15b08ad53">
  <xsd:schema xmlns:xsd="http://www.w3.org/2001/XMLSchema" xmlns:xs="http://www.w3.org/2001/XMLSchema" xmlns:p="http://schemas.microsoft.com/office/2006/metadata/properties" xmlns:ns2="527e1d2b-9291-4868-8d9d-4e0f37ae8b98" xmlns:ns3="0ee5bb79-0c6e-44d5-8e05-fb721b580818" targetNamespace="http://schemas.microsoft.com/office/2006/metadata/properties" ma:root="true" ma:fieldsID="544b2120515858aa52c6c3ecd8a03aba" ns2:_="" ns3:_="">
    <xsd:import namespace="527e1d2b-9291-4868-8d9d-4e0f37ae8b98"/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3:Component"/>
                <xsd:element ref="ns3:Status"/>
                <xsd:element ref="ns3:No_x002e__x0020_of_x0020_pages" minOccurs="0"/>
                <xsd:element ref="ns3:End_x0020_User" minOccurs="0"/>
                <xsd:element ref="ns3:Notes0" minOccurs="0"/>
                <xsd:element ref="ns2:PD_x0020_Workshop_x0028_s_x0029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7e1d2b-9291-4868-8d9d-4e0f37ae8b9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list="{7436f9a5-a6c3-4165-96fb-c2249cde17c2}" ma:internalName="Activity_x0020_Title" ma:readOnly="false" ma:showField="Title">
      <xsd:simpleType>
        <xsd:restriction base="dms:Lookup"/>
      </xsd:simpleType>
    </xsd:element>
    <xsd:element name="PD_x0020_Workshop_x0028_s_x0029_" ma:index="14" nillable="true" ma:displayName="PD Workshop(s):" ma:list="{28300952-ba37-48e8-8828-aa05078138b6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Instructor Notes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0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1377BA-2F9D-4558-84DD-C90B082D819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E4EAAA1-D769-4CA4-80DA-4C7349F642B4}">
  <ds:schemaRefs>
    <ds:schemaRef ds:uri="http://schemas.microsoft.com/office/2006/metadata/longProperties"/>
  </ds:schemaRefs>
</ds:datastoreItem>
</file>

<file path=customXml/itemProps3.xml><?xml version="1.0" encoding="utf-8"?>
<ds:datastoreItem xmlns:ds="http://schemas.openxmlformats.org/officeDocument/2006/customXml" ds:itemID="{56A7A061-A7DA-4543-895C-BDF64474EFF1}">
  <ds:schemaRefs>
    <ds:schemaRef ds:uri="http://schemas.microsoft.com/office/2006/metadata/properties"/>
    <ds:schemaRef ds:uri="http://schemas.microsoft.com/office/infopath/2007/PartnerControls"/>
    <ds:schemaRef ds:uri="0ee5bb79-0c6e-44d5-8e05-fb721b580818"/>
    <ds:schemaRef ds:uri="527e1d2b-9291-4868-8d9d-4e0f37ae8b98"/>
  </ds:schemaRefs>
</ds:datastoreItem>
</file>

<file path=customXml/itemProps4.xml><?xml version="1.0" encoding="utf-8"?>
<ds:datastoreItem xmlns:ds="http://schemas.openxmlformats.org/officeDocument/2006/customXml" ds:itemID="{C38A77C5-B63F-471A-A0EB-28E70A17BF5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27e1d2b-9291-4868-8d9d-4e0f37ae8b98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2EFC27BC-3295-41A7-81F4-96FD33D8FF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3</Pages>
  <Words>445</Words>
  <Characters>2541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overview:</vt:lpstr>
    </vt:vector>
  </TitlesOfParts>
  <Company>Texas Instruments</Company>
  <LinksUpToDate>false</LinksUpToDate>
  <CharactersWithSpaces>29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overview:</dc:title>
  <dc:creator>Texas Instruments</dc:creator>
  <cp:lastModifiedBy>TI User</cp:lastModifiedBy>
  <cp:revision>20</cp:revision>
  <cp:lastPrinted>2007-07-03T19:21:00Z</cp:lastPrinted>
  <dcterms:created xsi:type="dcterms:W3CDTF">2015-01-27T20:54:00Z</dcterms:created>
  <dcterms:modified xsi:type="dcterms:W3CDTF">2015-02-18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8D03F0C843DD24D86F715A070528696</vt:lpwstr>
  </property>
</Properties>
</file>